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7ED9" w:rsidRPr="00977ED9" w:rsidRDefault="00977ED9">
      <w:pPr>
        <w:rPr>
          <w:u w:val="single"/>
        </w:rPr>
      </w:pPr>
      <w:r>
        <w:t>Chemistry 141</w:t>
      </w:r>
      <w:r>
        <w:tab/>
      </w:r>
      <w:r>
        <w:tab/>
      </w:r>
      <w:r>
        <w:tab/>
      </w:r>
      <w:r>
        <w:tab/>
      </w:r>
      <w:r>
        <w:tab/>
        <w:t xml:space="preserve">Name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977ED9" w:rsidRDefault="00977ED9">
      <w:r>
        <w:t>Dr. Cary Willard</w:t>
      </w:r>
    </w:p>
    <w:p w:rsidR="00977ED9" w:rsidRDefault="00977ED9" w:rsidP="00977ED9">
      <w:r>
        <w:t>Double Quiz</w:t>
      </w:r>
      <w:r w:rsidR="00B10FA1">
        <w:t xml:space="preserve"> A</w:t>
      </w:r>
      <w:r>
        <w:t xml:space="preserve"> – Quantum (4</w:t>
      </w:r>
      <w:r w:rsidR="004A716A">
        <w:t>2</w:t>
      </w:r>
      <w:r>
        <w:t xml:space="preserve"> points)  </w:t>
      </w:r>
      <w:r>
        <w:tab/>
      </w:r>
      <w:r>
        <w:tab/>
      </w:r>
      <w:r>
        <w:tab/>
      </w:r>
      <w:r>
        <w:tab/>
      </w:r>
      <w:r w:rsidR="000C57E9">
        <w:t xml:space="preserve">November </w:t>
      </w:r>
      <w:r w:rsidR="00EF2F52">
        <w:t>2</w:t>
      </w:r>
      <w:r w:rsidR="000C57E9">
        <w:t>, 2010</w:t>
      </w:r>
    </w:p>
    <w:p w:rsidR="00C25FAD" w:rsidRDefault="00C25FAD" w:rsidP="00977ED9"/>
    <w:p w:rsidR="00A80BCA" w:rsidRDefault="00A80BCA" w:rsidP="00A80BCA">
      <w:pPr>
        <w:pStyle w:val="ListParagraph"/>
        <w:numPr>
          <w:ilvl w:val="0"/>
          <w:numId w:val="1"/>
        </w:numPr>
      </w:pPr>
      <w:r>
        <w:t>(</w:t>
      </w:r>
      <w:r w:rsidR="006A553D">
        <w:t>15</w:t>
      </w:r>
      <w:r>
        <w:t xml:space="preserve"> points</w:t>
      </w:r>
      <w:r w:rsidR="00C25FAD">
        <w:t>) The threshold frequency of titanium is 1.05 x 10</w:t>
      </w:r>
      <w:r w:rsidR="00C25FAD" w:rsidRPr="00C25FAD">
        <w:rPr>
          <w:vertAlign w:val="superscript"/>
        </w:rPr>
        <w:t>15</w:t>
      </w:r>
      <w:r w:rsidR="00C25FAD">
        <w:t>/sec.  Answer the following questions regarding titanium</w:t>
      </w:r>
    </w:p>
    <w:p w:rsidR="00C25FAD" w:rsidRDefault="00C25FAD" w:rsidP="00C25FAD">
      <w:pPr>
        <w:pStyle w:val="ListParagraph"/>
        <w:numPr>
          <w:ilvl w:val="1"/>
          <w:numId w:val="1"/>
        </w:numPr>
      </w:pPr>
      <w:r>
        <w:t>What is the minimum wavelength required to ionize an atom of titanium?</w:t>
      </w:r>
    </w:p>
    <w:p w:rsidR="00C25FAD" w:rsidRDefault="00C25FAD" w:rsidP="00C25FAD"/>
    <w:p w:rsidR="004A716A" w:rsidRDefault="004A716A" w:rsidP="00C25FAD"/>
    <w:p w:rsidR="00F67B3E" w:rsidRDefault="00F67B3E" w:rsidP="00C25FAD">
      <w:pPr>
        <w:rPr>
          <w:rFonts w:eastAsiaTheme="minorEastAsia"/>
        </w:rPr>
      </w:pPr>
    </w:p>
    <w:p w:rsidR="004A716A" w:rsidRDefault="004A716A" w:rsidP="00C25FAD">
      <w:pPr>
        <w:rPr>
          <w:rFonts w:eastAsiaTheme="minorEastAsia"/>
        </w:rPr>
      </w:pPr>
    </w:p>
    <w:p w:rsidR="00F67B3E" w:rsidRDefault="00F67B3E" w:rsidP="00C25FAD">
      <w:pPr>
        <w:rPr>
          <w:rFonts w:eastAsiaTheme="minorEastAsia"/>
        </w:rPr>
      </w:pPr>
    </w:p>
    <w:p w:rsidR="00F67B3E" w:rsidRDefault="00F67B3E" w:rsidP="00C25FAD">
      <w:pPr>
        <w:rPr>
          <w:rFonts w:eastAsiaTheme="minorEastAsia"/>
        </w:rPr>
      </w:pPr>
    </w:p>
    <w:p w:rsidR="00F67B3E" w:rsidRPr="00F67B3E" w:rsidRDefault="00F67B3E" w:rsidP="00C25FAD">
      <w:pPr>
        <w:rPr>
          <w:rFonts w:eastAsiaTheme="minorEastAsia"/>
        </w:rPr>
      </w:pPr>
    </w:p>
    <w:p w:rsidR="00C25FAD" w:rsidRDefault="00C25FAD" w:rsidP="00C25FAD">
      <w:pPr>
        <w:pStyle w:val="ListParagraph"/>
        <w:numPr>
          <w:ilvl w:val="1"/>
          <w:numId w:val="1"/>
        </w:numPr>
      </w:pPr>
      <w:r>
        <w:t>What is the minimum energy required to ionize an atom of titanium?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C25FAD" w:rsidRDefault="00C25FAD" w:rsidP="00C25FAD">
      <w:pPr>
        <w:pStyle w:val="ListParagraph"/>
        <w:numPr>
          <w:ilvl w:val="1"/>
          <w:numId w:val="1"/>
        </w:numPr>
      </w:pPr>
      <w:r>
        <w:t>How many photons would be required to ionize 4.25 grams of titanium?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C25FAD" w:rsidRDefault="00C25FAD" w:rsidP="00C25FAD">
      <w:pPr>
        <w:pStyle w:val="ListParagraph"/>
        <w:numPr>
          <w:ilvl w:val="1"/>
          <w:numId w:val="1"/>
        </w:numPr>
      </w:pPr>
      <w:r>
        <w:t>What is the ionization energy in kJ/mol for titanium?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A80BCA" w:rsidRDefault="00C25FAD" w:rsidP="00A80BCA">
      <w:pPr>
        <w:pStyle w:val="ListParagraph"/>
        <w:numPr>
          <w:ilvl w:val="1"/>
          <w:numId w:val="1"/>
        </w:numPr>
      </w:pPr>
      <w:r>
        <w:t xml:space="preserve">If a sample of titanium was exposed to light with a wavelength of </w:t>
      </w:r>
      <w:r w:rsidR="000C57E9">
        <w:t>215</w:t>
      </w:r>
      <w:r>
        <w:t xml:space="preserve"> nm, calculate the kinetic energy of the electrons emitted.</w:t>
      </w:r>
    </w:p>
    <w:p w:rsidR="000C57E9" w:rsidRPr="000C57E9" w:rsidRDefault="000C57E9" w:rsidP="00A80BCA">
      <w:pPr>
        <w:rPr>
          <w:rFonts w:eastAsiaTheme="minorEastAsia"/>
          <w:color w:val="0070C0"/>
          <w:sz w:val="28"/>
          <w:szCs w:val="28"/>
        </w:rPr>
      </w:pPr>
    </w:p>
    <w:p w:rsidR="00F67B3E" w:rsidRDefault="00F67B3E" w:rsidP="00F67B3E"/>
    <w:p w:rsidR="00C718D4" w:rsidRDefault="0000501D" w:rsidP="00C718D4">
      <w:pPr>
        <w:pStyle w:val="ListParagraph"/>
        <w:numPr>
          <w:ilvl w:val="0"/>
          <w:numId w:val="1"/>
        </w:numPr>
      </w:pPr>
      <w:r>
        <w:br w:type="page"/>
      </w:r>
      <w:r w:rsidR="00C718D4">
        <w:lastRenderedPageBreak/>
        <w:t>(3 points) Ultraviolet radiation causes skin damage that may lead to cancer, but exposure to infrared radiation does not seem to cause skin cancer.  Why do you think this is so?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C718D4" w:rsidRDefault="004A716A" w:rsidP="004A716A">
      <w:pPr>
        <w:pStyle w:val="ListParagraph"/>
        <w:numPr>
          <w:ilvl w:val="0"/>
          <w:numId w:val="1"/>
        </w:numPr>
      </w:pPr>
      <w:r>
        <w:t xml:space="preserve"> </w:t>
      </w:r>
      <w:r w:rsidR="00C718D4">
        <w:t>(3 points) Explain the difference between a ground-state H atom and an excited-state H atom.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4A716A" w:rsidRDefault="004A716A" w:rsidP="004A716A">
      <w:pPr>
        <w:pStyle w:val="ListParagraph"/>
        <w:numPr>
          <w:ilvl w:val="0"/>
          <w:numId w:val="1"/>
        </w:numPr>
      </w:pPr>
      <w:r>
        <w:t xml:space="preserve"> (9 points) The shorthand configuration for an atom of tellurium is [Kr] 5s</w:t>
      </w:r>
      <w:r w:rsidRPr="00B35402">
        <w:rPr>
          <w:vertAlign w:val="superscript"/>
        </w:rPr>
        <w:t>2</w:t>
      </w:r>
      <w:r>
        <w:t xml:space="preserve"> 4d</w:t>
      </w:r>
      <w:r w:rsidRPr="00B35402">
        <w:rPr>
          <w:vertAlign w:val="superscript"/>
        </w:rPr>
        <w:t>10</w:t>
      </w:r>
      <w:r>
        <w:t xml:space="preserve"> 5p</w:t>
      </w:r>
      <w:r w:rsidRPr="00B35402">
        <w:rPr>
          <w:vertAlign w:val="superscript"/>
        </w:rPr>
        <w:t>4</w:t>
      </w:r>
      <w:r>
        <w:t>?</w:t>
      </w:r>
    </w:p>
    <w:p w:rsidR="004A716A" w:rsidRDefault="004A716A" w:rsidP="004A716A">
      <w:pPr>
        <w:pStyle w:val="ListParagraph"/>
        <w:numPr>
          <w:ilvl w:val="1"/>
          <w:numId w:val="4"/>
        </w:numPr>
      </w:pPr>
      <w:r>
        <w:t>How many valence electrons are there in an atom of Te?</w:t>
      </w:r>
    </w:p>
    <w:p w:rsidR="004A716A" w:rsidRDefault="004A716A" w:rsidP="004A716A"/>
    <w:p w:rsidR="004A716A" w:rsidRDefault="004A716A" w:rsidP="004A716A"/>
    <w:p w:rsidR="004A716A" w:rsidRDefault="004A716A" w:rsidP="004A716A"/>
    <w:p w:rsidR="004A716A" w:rsidRDefault="004A716A" w:rsidP="004A716A">
      <w:pPr>
        <w:pStyle w:val="ListParagraph"/>
        <w:numPr>
          <w:ilvl w:val="1"/>
          <w:numId w:val="4"/>
        </w:numPr>
      </w:pPr>
      <w:r>
        <w:t xml:space="preserve">Draw an orbital diagram for an atom of Te showing all of the electrons beyond </w:t>
      </w:r>
      <w:r w:rsidR="0092607C">
        <w:t>Kr</w:t>
      </w:r>
      <w:r>
        <w:t xml:space="preserve">. (You know the one, shows all of the little boxes representing </w:t>
      </w:r>
      <w:proofErr w:type="spellStart"/>
      <w:r>
        <w:t>orbitals</w:t>
      </w:r>
      <w:proofErr w:type="spellEnd"/>
      <w:r>
        <w:t xml:space="preserve"> with arrows representing the electrons.)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4A716A" w:rsidRDefault="004A716A" w:rsidP="004A716A">
      <w:r>
        <w:t>Give possible quantum numbers for the 5p electrons in Te.</w:t>
      </w:r>
    </w:p>
    <w:p w:rsidR="004A716A" w:rsidRDefault="004A716A" w:rsidP="004A716A"/>
    <w:tbl>
      <w:tblPr>
        <w:tblStyle w:val="TableGrid"/>
        <w:tblW w:w="0" w:type="auto"/>
        <w:tblInd w:w="1080" w:type="dxa"/>
        <w:tblLook w:val="04A0"/>
      </w:tblPr>
      <w:tblGrid>
        <w:gridCol w:w="1643"/>
        <w:gridCol w:w="1524"/>
        <w:gridCol w:w="1498"/>
        <w:gridCol w:w="1554"/>
        <w:gridCol w:w="1557"/>
      </w:tblGrid>
      <w:tr w:rsidR="004A716A" w:rsidTr="00D90F7D">
        <w:tc>
          <w:tcPr>
            <w:tcW w:w="1771" w:type="dxa"/>
          </w:tcPr>
          <w:p w:rsidR="004A716A" w:rsidRDefault="004A716A" w:rsidP="00D90F7D"/>
        </w:tc>
        <w:tc>
          <w:tcPr>
            <w:tcW w:w="1771" w:type="dxa"/>
          </w:tcPr>
          <w:p w:rsidR="004A716A" w:rsidRPr="006A553D" w:rsidRDefault="004A716A" w:rsidP="00D90F7D">
            <w:pPr>
              <w:jc w:val="center"/>
              <w:rPr>
                <w:sz w:val="40"/>
                <w:szCs w:val="40"/>
              </w:rPr>
            </w:pPr>
            <w:r w:rsidRPr="006A553D">
              <w:rPr>
                <w:sz w:val="40"/>
                <w:szCs w:val="40"/>
              </w:rPr>
              <w:t>n</w:t>
            </w:r>
          </w:p>
        </w:tc>
        <w:tc>
          <w:tcPr>
            <w:tcW w:w="1771" w:type="dxa"/>
          </w:tcPr>
          <w:p w:rsidR="004A716A" w:rsidRPr="006A553D" w:rsidRDefault="004A716A" w:rsidP="00D90F7D">
            <w:pPr>
              <w:jc w:val="center"/>
              <w:rPr>
                <w:rFonts w:ascii="Freestyle Script" w:hAnsi="Freestyle Script"/>
                <w:sz w:val="40"/>
                <w:szCs w:val="40"/>
              </w:rPr>
            </w:pPr>
            <w:r w:rsidRPr="006A553D">
              <w:rPr>
                <w:rFonts w:ascii="Freestyle Script" w:hAnsi="Freestyle Script"/>
                <w:sz w:val="40"/>
                <w:szCs w:val="40"/>
              </w:rPr>
              <w:t>l</w:t>
            </w:r>
          </w:p>
        </w:tc>
        <w:tc>
          <w:tcPr>
            <w:tcW w:w="1771" w:type="dxa"/>
          </w:tcPr>
          <w:p w:rsidR="004A716A" w:rsidRPr="006A553D" w:rsidRDefault="004A716A" w:rsidP="00D90F7D">
            <w:pPr>
              <w:jc w:val="center"/>
              <w:rPr>
                <w:sz w:val="40"/>
                <w:szCs w:val="40"/>
              </w:rPr>
            </w:pPr>
            <w:r w:rsidRPr="006A553D">
              <w:rPr>
                <w:sz w:val="40"/>
                <w:szCs w:val="40"/>
              </w:rPr>
              <w:t>m</w:t>
            </w:r>
            <w:r w:rsidRPr="006A553D">
              <w:rPr>
                <w:rFonts w:ascii="Freestyle Script" w:hAnsi="Freestyle Script"/>
                <w:sz w:val="40"/>
                <w:szCs w:val="40"/>
                <w:vertAlign w:val="subscript"/>
              </w:rPr>
              <w:t>l</w:t>
            </w:r>
          </w:p>
        </w:tc>
        <w:tc>
          <w:tcPr>
            <w:tcW w:w="1772" w:type="dxa"/>
          </w:tcPr>
          <w:p w:rsidR="004A716A" w:rsidRPr="006A553D" w:rsidRDefault="004A716A" w:rsidP="00D90F7D">
            <w:pPr>
              <w:jc w:val="center"/>
              <w:rPr>
                <w:sz w:val="40"/>
                <w:szCs w:val="40"/>
              </w:rPr>
            </w:pPr>
            <w:r w:rsidRPr="006A553D">
              <w:rPr>
                <w:sz w:val="40"/>
                <w:szCs w:val="40"/>
              </w:rPr>
              <w:t>m</w:t>
            </w:r>
            <w:r w:rsidRPr="006A553D">
              <w:rPr>
                <w:rFonts w:ascii="Freestyle Script" w:hAnsi="Freestyle Script"/>
                <w:sz w:val="40"/>
                <w:szCs w:val="40"/>
                <w:vertAlign w:val="subscript"/>
              </w:rPr>
              <w:t>s</w:t>
            </w:r>
          </w:p>
        </w:tc>
      </w:tr>
      <w:tr w:rsidR="004A716A" w:rsidTr="00D90F7D">
        <w:tc>
          <w:tcPr>
            <w:tcW w:w="1771" w:type="dxa"/>
            <w:vAlign w:val="center"/>
          </w:tcPr>
          <w:p w:rsidR="004A716A" w:rsidRDefault="004A716A" w:rsidP="00D90F7D">
            <w:pPr>
              <w:spacing w:line="360" w:lineRule="auto"/>
              <w:jc w:val="center"/>
            </w:pPr>
            <w:r>
              <w:t>Electron 1</w:t>
            </w:r>
          </w:p>
        </w:tc>
        <w:tc>
          <w:tcPr>
            <w:tcW w:w="1771" w:type="dxa"/>
            <w:vAlign w:val="center"/>
          </w:tcPr>
          <w:p w:rsidR="004A716A" w:rsidRPr="00EF2F52" w:rsidRDefault="004A716A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1" w:type="dxa"/>
            <w:vAlign w:val="center"/>
          </w:tcPr>
          <w:p w:rsidR="004A716A" w:rsidRPr="00EF2F52" w:rsidRDefault="004A716A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1" w:type="dxa"/>
            <w:vAlign w:val="center"/>
          </w:tcPr>
          <w:p w:rsidR="004A716A" w:rsidRPr="00EF2F52" w:rsidRDefault="004A716A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2" w:type="dxa"/>
            <w:vAlign w:val="center"/>
          </w:tcPr>
          <w:p w:rsidR="004A716A" w:rsidRPr="00EF2F52" w:rsidRDefault="004A716A" w:rsidP="00D90F7D">
            <w:pPr>
              <w:jc w:val="center"/>
              <w:rPr>
                <w:color w:val="0033CC"/>
              </w:rPr>
            </w:pPr>
          </w:p>
        </w:tc>
      </w:tr>
      <w:tr w:rsidR="004A716A" w:rsidTr="00D90F7D">
        <w:tc>
          <w:tcPr>
            <w:tcW w:w="1771" w:type="dxa"/>
            <w:vAlign w:val="center"/>
          </w:tcPr>
          <w:p w:rsidR="004A716A" w:rsidRDefault="004A716A" w:rsidP="00D90F7D">
            <w:pPr>
              <w:spacing w:line="360" w:lineRule="auto"/>
              <w:jc w:val="center"/>
            </w:pPr>
            <w:r>
              <w:t>Electron 2</w:t>
            </w:r>
          </w:p>
        </w:tc>
        <w:tc>
          <w:tcPr>
            <w:tcW w:w="1771" w:type="dxa"/>
            <w:vAlign w:val="center"/>
          </w:tcPr>
          <w:p w:rsidR="004A716A" w:rsidRPr="00EF2F52" w:rsidRDefault="004A716A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1" w:type="dxa"/>
            <w:vAlign w:val="center"/>
          </w:tcPr>
          <w:p w:rsidR="004A716A" w:rsidRPr="00EF2F52" w:rsidRDefault="004A716A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1" w:type="dxa"/>
            <w:vAlign w:val="center"/>
          </w:tcPr>
          <w:p w:rsidR="004A716A" w:rsidRPr="00EF2F52" w:rsidRDefault="004A716A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2" w:type="dxa"/>
            <w:vAlign w:val="center"/>
          </w:tcPr>
          <w:p w:rsidR="004A716A" w:rsidRPr="00EF2F52" w:rsidRDefault="004A716A" w:rsidP="00D90F7D">
            <w:pPr>
              <w:jc w:val="center"/>
              <w:rPr>
                <w:color w:val="0033CC"/>
              </w:rPr>
            </w:pPr>
          </w:p>
        </w:tc>
      </w:tr>
      <w:tr w:rsidR="004A716A" w:rsidTr="00D90F7D">
        <w:tc>
          <w:tcPr>
            <w:tcW w:w="1771" w:type="dxa"/>
            <w:vAlign w:val="center"/>
          </w:tcPr>
          <w:p w:rsidR="004A716A" w:rsidRDefault="004A716A" w:rsidP="00D90F7D">
            <w:pPr>
              <w:spacing w:line="360" w:lineRule="auto"/>
              <w:jc w:val="center"/>
            </w:pPr>
            <w:r>
              <w:t>Electron 3</w:t>
            </w:r>
          </w:p>
        </w:tc>
        <w:tc>
          <w:tcPr>
            <w:tcW w:w="1771" w:type="dxa"/>
            <w:vAlign w:val="center"/>
          </w:tcPr>
          <w:p w:rsidR="004A716A" w:rsidRPr="00EF2F52" w:rsidRDefault="004A716A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1" w:type="dxa"/>
            <w:vAlign w:val="center"/>
          </w:tcPr>
          <w:p w:rsidR="004A716A" w:rsidRPr="00EF2F52" w:rsidRDefault="004A716A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1" w:type="dxa"/>
            <w:vAlign w:val="center"/>
          </w:tcPr>
          <w:p w:rsidR="004A716A" w:rsidRPr="00EF2F52" w:rsidRDefault="004A716A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2" w:type="dxa"/>
            <w:vAlign w:val="center"/>
          </w:tcPr>
          <w:p w:rsidR="004A716A" w:rsidRPr="00EF2F52" w:rsidRDefault="004A716A" w:rsidP="00D90F7D">
            <w:pPr>
              <w:jc w:val="center"/>
              <w:rPr>
                <w:color w:val="0033CC"/>
              </w:rPr>
            </w:pPr>
          </w:p>
        </w:tc>
      </w:tr>
      <w:tr w:rsidR="004A716A" w:rsidTr="00D90F7D">
        <w:tc>
          <w:tcPr>
            <w:tcW w:w="1771" w:type="dxa"/>
            <w:vAlign w:val="center"/>
          </w:tcPr>
          <w:p w:rsidR="004A716A" w:rsidRDefault="004A716A" w:rsidP="00D90F7D">
            <w:pPr>
              <w:spacing w:line="360" w:lineRule="auto"/>
              <w:jc w:val="center"/>
            </w:pPr>
            <w:r>
              <w:t>Electron 4</w:t>
            </w:r>
          </w:p>
        </w:tc>
        <w:tc>
          <w:tcPr>
            <w:tcW w:w="1771" w:type="dxa"/>
            <w:vAlign w:val="center"/>
          </w:tcPr>
          <w:p w:rsidR="004A716A" w:rsidRPr="00EF2F52" w:rsidRDefault="004A716A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1" w:type="dxa"/>
            <w:vAlign w:val="center"/>
          </w:tcPr>
          <w:p w:rsidR="004A716A" w:rsidRPr="00EF2F52" w:rsidRDefault="004A716A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1" w:type="dxa"/>
            <w:vAlign w:val="center"/>
          </w:tcPr>
          <w:p w:rsidR="004A716A" w:rsidRPr="00EF2F52" w:rsidRDefault="004A716A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2" w:type="dxa"/>
            <w:vAlign w:val="center"/>
          </w:tcPr>
          <w:p w:rsidR="004A716A" w:rsidRPr="00EF2F52" w:rsidRDefault="004A716A" w:rsidP="00D90F7D">
            <w:pPr>
              <w:jc w:val="center"/>
              <w:rPr>
                <w:color w:val="0033CC"/>
              </w:rPr>
            </w:pPr>
          </w:p>
        </w:tc>
      </w:tr>
    </w:tbl>
    <w:p w:rsidR="004A716A" w:rsidRDefault="004A716A" w:rsidP="004A716A"/>
    <w:p w:rsidR="00951DB2" w:rsidRDefault="004A716A" w:rsidP="004A716A">
      <w:pPr>
        <w:pStyle w:val="ListParagraph"/>
        <w:numPr>
          <w:ilvl w:val="0"/>
          <w:numId w:val="1"/>
        </w:numPr>
      </w:pPr>
      <w:r>
        <w:br w:type="page"/>
      </w:r>
      <w:r w:rsidR="00C718D4">
        <w:lastRenderedPageBreak/>
        <w:t xml:space="preserve"> </w:t>
      </w:r>
      <w:r w:rsidR="00951DB2">
        <w:t>(</w:t>
      </w:r>
      <w:r>
        <w:t>3</w:t>
      </w:r>
      <w:r w:rsidR="00951DB2">
        <w:t xml:space="preserve"> points) How many quantum numbers are needed to identify an electron in an atom?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951DB2" w:rsidRDefault="004A716A" w:rsidP="004A716A">
      <w:pPr>
        <w:pStyle w:val="ListParagraph"/>
        <w:numPr>
          <w:ilvl w:val="0"/>
          <w:numId w:val="1"/>
        </w:numPr>
      </w:pPr>
      <w:r>
        <w:t xml:space="preserve"> </w:t>
      </w:r>
      <w:r w:rsidR="00951DB2">
        <w:t>(</w:t>
      </w:r>
      <w:r w:rsidR="00C718D4">
        <w:t>3</w:t>
      </w:r>
      <w:r w:rsidR="00951DB2">
        <w:t xml:space="preserve"> points) Explain why so many transition metals form ions with a +2 charge.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951DB2" w:rsidRDefault="004A716A" w:rsidP="004A716A">
      <w:pPr>
        <w:pStyle w:val="ListParagraph"/>
        <w:numPr>
          <w:ilvl w:val="0"/>
          <w:numId w:val="1"/>
        </w:numPr>
      </w:pPr>
      <w:r>
        <w:t xml:space="preserve"> </w:t>
      </w:r>
      <w:r w:rsidR="00951DB2">
        <w:t>(</w:t>
      </w:r>
      <w:r w:rsidR="00C718D4">
        <w:t>3</w:t>
      </w:r>
      <w:r w:rsidR="00951DB2">
        <w:t xml:space="preserve"> points) Write the complete electron configuration for an atom of </w:t>
      </w:r>
      <w:r w:rsidR="00EF2F52">
        <w:t>P</w:t>
      </w:r>
      <w:r w:rsidR="00951DB2">
        <w:t>.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951DB2" w:rsidRDefault="004A716A" w:rsidP="004A716A">
      <w:pPr>
        <w:pStyle w:val="ListParagraph"/>
        <w:numPr>
          <w:ilvl w:val="0"/>
          <w:numId w:val="1"/>
        </w:numPr>
      </w:pPr>
      <w:r>
        <w:t xml:space="preserve"> </w:t>
      </w:r>
      <w:r w:rsidR="00951DB2">
        <w:t>(</w:t>
      </w:r>
      <w:r w:rsidR="00C718D4">
        <w:t>3</w:t>
      </w:r>
      <w:r w:rsidR="00951DB2">
        <w:t xml:space="preserve"> points) Write the shorthand electronic configuration for an atom of europium as predicted from the periodic table.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E31939" w:rsidRPr="00BF3738" w:rsidRDefault="0000501D" w:rsidP="00E31939">
      <w:pPr>
        <w:ind w:left="-630" w:right="-360" w:hanging="90"/>
      </w:pPr>
      <w:r>
        <w:br w:type="page"/>
      </w:r>
      <w:r w:rsidR="00E31939" w:rsidRPr="00BF3738">
        <w:lastRenderedPageBreak/>
        <w:t>Formulas</w:t>
      </w:r>
    </w:p>
    <w:p w:rsidR="00E31939" w:rsidRPr="00BF3738" w:rsidRDefault="00E31939" w:rsidP="00E31939">
      <w:pPr>
        <w:ind w:left="-630" w:right="-360" w:hanging="9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915"/>
        <w:gridCol w:w="2973"/>
        <w:gridCol w:w="2968"/>
      </w:tblGrid>
      <w:tr w:rsidR="00E31939" w:rsidRPr="00BF3738" w:rsidTr="00D90F7D">
        <w:tc>
          <w:tcPr>
            <w:tcW w:w="3192" w:type="dxa"/>
          </w:tcPr>
          <w:p w:rsidR="00E31939" w:rsidRPr="00BF3738" w:rsidRDefault="00E31939" w:rsidP="00D90F7D">
            <w:pPr>
              <w:ind w:left="90" w:right="-360"/>
            </w:pPr>
            <w:r w:rsidRPr="00BF3738">
              <w:t>Kinetic energy = ½ mv</w:t>
            </w:r>
            <w:r w:rsidRPr="00DB121A">
              <w:rPr>
                <w:vertAlign w:val="superscript"/>
              </w:rPr>
              <w:t>2</w:t>
            </w:r>
          </w:p>
          <w:p w:rsidR="00E31939" w:rsidRPr="00BF3738" w:rsidRDefault="00E31939" w:rsidP="00D90F7D">
            <w:pPr>
              <w:ind w:left="90" w:right="-360"/>
            </w:pPr>
            <w:r w:rsidRPr="00BF3738">
              <w:t>w = -P</w:t>
            </w:r>
            <w:r w:rsidRPr="00DB121A">
              <w:sym w:font="Symbol" w:char="F044"/>
            </w:r>
            <w:r w:rsidRPr="00BF3738">
              <w:t>V</w:t>
            </w:r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r w:rsidRPr="00BF3738">
              <w:t xml:space="preserve">G = </w:t>
            </w:r>
            <w:r w:rsidRPr="00DB121A">
              <w:sym w:font="Symbol" w:char="F044"/>
            </w:r>
            <w:r w:rsidRPr="00BF3738">
              <w:t>H - T</w:t>
            </w:r>
            <w:r w:rsidRPr="00DB121A">
              <w:sym w:font="Symbol" w:char="F044"/>
            </w:r>
            <w:r w:rsidRPr="00BF3738">
              <w:t>S</w:t>
            </w:r>
          </w:p>
          <w:p w:rsidR="00E31939" w:rsidRPr="00BF3738" w:rsidRDefault="00E31939" w:rsidP="00D90F7D">
            <w:pPr>
              <w:ind w:left="90" w:right="-360"/>
            </w:pPr>
            <w:r w:rsidRPr="00BF3738">
              <w:t>w=</w:t>
            </w:r>
            <w:proofErr w:type="spellStart"/>
            <w:r w:rsidRPr="00BF3738">
              <w:t>dxF</w:t>
            </w:r>
            <w:proofErr w:type="spellEnd"/>
            <w:r w:rsidRPr="00BF3738">
              <w:t xml:space="preserve"> </w:t>
            </w:r>
          </w:p>
          <w:p w:rsidR="00E31939" w:rsidRPr="00DB121A" w:rsidRDefault="00E31939" w:rsidP="00D90F7D">
            <w:pPr>
              <w:ind w:left="90" w:right="-360"/>
              <w:rPr>
                <w:lang w:val="fr-FR"/>
              </w:rPr>
            </w:pPr>
            <w:r w:rsidRPr="00DB121A">
              <w:rPr>
                <w:lang w:val="fr-FR"/>
              </w:rPr>
              <w:t>C = q/</w:t>
            </w:r>
            <w:r w:rsidRPr="00DB121A">
              <w:sym w:font="Symbol" w:char="F044"/>
            </w:r>
            <w:r w:rsidRPr="00DB121A">
              <w:rPr>
                <w:lang w:val="fr-FR"/>
              </w:rPr>
              <w:t xml:space="preserve">T </w:t>
            </w:r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r w:rsidRPr="00BF3738">
              <w:t>G</w:t>
            </w:r>
            <w:r w:rsidRPr="00DB121A">
              <w:rPr>
                <w:vertAlign w:val="superscript"/>
              </w:rPr>
              <w:t>o</w:t>
            </w:r>
            <w:r w:rsidRPr="00BF3738">
              <w:t xml:space="preserve"> = -</w:t>
            </w:r>
            <w:proofErr w:type="spellStart"/>
            <w:r w:rsidRPr="00BF3738">
              <w:t>nFE</w:t>
            </w:r>
            <w:r w:rsidRPr="00DB121A">
              <w:rPr>
                <w:vertAlign w:val="superscript"/>
              </w:rPr>
              <w:t>o</w:t>
            </w:r>
            <w:proofErr w:type="spellEnd"/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r w:rsidRPr="00BF3738">
              <w:t xml:space="preserve">G = - </w:t>
            </w:r>
            <w:proofErr w:type="spellStart"/>
            <w:r w:rsidRPr="00BF3738">
              <w:t>RTlnK</w:t>
            </w:r>
            <w:proofErr w:type="spellEnd"/>
            <w:r w:rsidRPr="00BF3738">
              <w:t xml:space="preserve"> </w:t>
            </w:r>
          </w:p>
          <w:p w:rsidR="00E31939" w:rsidRPr="00BF3738" w:rsidRDefault="00E31939" w:rsidP="00D90F7D">
            <w:pPr>
              <w:ind w:left="90" w:right="-360"/>
            </w:pPr>
            <w:r w:rsidRPr="00BF3738">
              <w:t>E = mc</w:t>
            </w:r>
            <w:r w:rsidRPr="00DB121A">
              <w:rPr>
                <w:vertAlign w:val="superscript"/>
              </w:rPr>
              <w:t>2</w:t>
            </w:r>
          </w:p>
          <w:p w:rsidR="00E31939" w:rsidRPr="00BF3738" w:rsidRDefault="00E31939" w:rsidP="00D90F7D">
            <w:pPr>
              <w:ind w:left="90" w:right="-360"/>
            </w:pPr>
            <w:r w:rsidRPr="00BF3738">
              <w:t xml:space="preserve">E = IR </w:t>
            </w:r>
          </w:p>
          <w:p w:rsidR="00E31939" w:rsidRPr="00BF3738" w:rsidRDefault="00E31939" w:rsidP="00D90F7D">
            <w:pPr>
              <w:ind w:right="-360"/>
            </w:pPr>
          </w:p>
        </w:tc>
        <w:tc>
          <w:tcPr>
            <w:tcW w:w="3192" w:type="dxa"/>
          </w:tcPr>
          <w:p w:rsidR="00E31939" w:rsidRPr="00BF3738" w:rsidRDefault="00E31939" w:rsidP="00D90F7D">
            <w:pPr>
              <w:ind w:left="48" w:right="-360"/>
            </w:pPr>
            <w:r w:rsidRPr="00BF3738">
              <w:t xml:space="preserve">PV = </w:t>
            </w:r>
            <w:proofErr w:type="spellStart"/>
            <w:r w:rsidRPr="00BF3738">
              <w:t>nRT</w:t>
            </w:r>
            <w:proofErr w:type="spellEnd"/>
          </w:p>
          <w:p w:rsidR="00E31939" w:rsidRPr="00DB121A" w:rsidRDefault="00E31939" w:rsidP="00D90F7D">
            <w:pPr>
              <w:ind w:left="48" w:right="-360"/>
              <w:rPr>
                <w:lang w:val="fr-FR"/>
              </w:rPr>
            </w:pPr>
            <w:proofErr w:type="spellStart"/>
            <w:r w:rsidRPr="00DB121A">
              <w:rPr>
                <w:lang w:val="fr-FR"/>
              </w:rPr>
              <w:t>P</w:t>
            </w:r>
            <w:r w:rsidRPr="00DB121A">
              <w:rPr>
                <w:vertAlign w:val="subscript"/>
                <w:lang w:val="fr-FR"/>
              </w:rPr>
              <w:t>total</w:t>
            </w:r>
            <w:proofErr w:type="spellEnd"/>
            <w:r w:rsidRPr="00DB121A">
              <w:rPr>
                <w:lang w:val="fr-FR"/>
              </w:rPr>
              <w:t xml:space="preserve"> = P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>+P</w:t>
            </w:r>
            <w:r w:rsidRPr="00DB121A">
              <w:rPr>
                <w:vertAlign w:val="subscript"/>
                <w:lang w:val="fr-FR"/>
              </w:rPr>
              <w:t>2</w:t>
            </w:r>
            <w:r w:rsidRPr="00DB121A">
              <w:rPr>
                <w:lang w:val="fr-FR"/>
              </w:rPr>
              <w:t>+P</w:t>
            </w:r>
            <w:r w:rsidRPr="00DB121A">
              <w:rPr>
                <w:vertAlign w:val="subscript"/>
                <w:lang w:val="fr-FR"/>
              </w:rPr>
              <w:t>3</w:t>
            </w:r>
            <w:r w:rsidRPr="00DB121A">
              <w:rPr>
                <w:lang w:val="fr-FR"/>
              </w:rPr>
              <w:t>+…</w:t>
            </w:r>
          </w:p>
          <w:p w:rsidR="00E31939" w:rsidRPr="00DB121A" w:rsidRDefault="00E31939" w:rsidP="00D90F7D">
            <w:pPr>
              <w:ind w:left="48" w:right="-360"/>
              <w:rPr>
                <w:lang w:val="fr-FR"/>
              </w:rPr>
            </w:pPr>
            <w:r w:rsidRPr="00DB121A">
              <w:rPr>
                <w:lang w:val="fr-FR"/>
              </w:rPr>
              <w:t>P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>=X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>*</w:t>
            </w:r>
            <w:proofErr w:type="spellStart"/>
            <w:r w:rsidRPr="00DB121A">
              <w:rPr>
                <w:lang w:val="fr-FR"/>
              </w:rPr>
              <w:t>P</w:t>
            </w:r>
            <w:r w:rsidRPr="00DB121A">
              <w:rPr>
                <w:vertAlign w:val="subscript"/>
                <w:lang w:val="fr-FR"/>
              </w:rPr>
              <w:t>total</w:t>
            </w:r>
            <w:proofErr w:type="spellEnd"/>
            <w:r w:rsidRPr="00DB121A">
              <w:rPr>
                <w:lang w:val="fr-FR"/>
              </w:rPr>
              <w:t xml:space="preserve">  </w:t>
            </w:r>
          </w:p>
          <w:p w:rsidR="00E31939" w:rsidRPr="00051796" w:rsidRDefault="00E31939" w:rsidP="00D90F7D">
            <w:pPr>
              <w:ind w:left="48" w:right="-360"/>
              <w:rPr>
                <w:lang w:val="fr-FR"/>
              </w:rPr>
            </w:pPr>
            <w:r w:rsidRPr="00051796">
              <w:rPr>
                <w:lang w:val="fr-FR"/>
              </w:rPr>
              <w:t>Ba(Na)2 = fruit</w:t>
            </w:r>
          </w:p>
          <w:p w:rsidR="00E31939" w:rsidRPr="00DB121A" w:rsidRDefault="00E31939" w:rsidP="00D90F7D">
            <w:pPr>
              <w:ind w:left="48" w:right="-360"/>
              <w:rPr>
                <w:lang w:val="fr-FR"/>
              </w:rPr>
            </w:pPr>
            <w:proofErr w:type="spellStart"/>
            <w:r w:rsidRPr="00DB121A">
              <w:rPr>
                <w:lang w:val="fr-FR"/>
              </w:rPr>
              <w:t>P</w:t>
            </w:r>
            <w:r w:rsidRPr="00DB121A">
              <w:rPr>
                <w:vertAlign w:val="subscript"/>
                <w:lang w:val="fr-FR"/>
              </w:rPr>
              <w:t>total</w:t>
            </w:r>
            <w:proofErr w:type="spellEnd"/>
            <w:r w:rsidRPr="00DB121A">
              <w:rPr>
                <w:lang w:val="fr-FR"/>
              </w:rPr>
              <w:t xml:space="preserve"> = P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 xml:space="preserve"> + P</w:t>
            </w:r>
            <w:r w:rsidRPr="00DB121A">
              <w:rPr>
                <w:vertAlign w:val="subscript"/>
                <w:lang w:val="fr-FR"/>
              </w:rPr>
              <w:t>2</w:t>
            </w:r>
            <w:r w:rsidRPr="00DB121A">
              <w:rPr>
                <w:lang w:val="fr-FR"/>
              </w:rPr>
              <w:t xml:space="preserve"> + P</w:t>
            </w:r>
            <w:r w:rsidRPr="00DB121A">
              <w:rPr>
                <w:vertAlign w:val="subscript"/>
                <w:lang w:val="fr-FR"/>
              </w:rPr>
              <w:t>3</w:t>
            </w:r>
            <w:r w:rsidRPr="00DB121A">
              <w:rPr>
                <w:lang w:val="fr-FR"/>
              </w:rPr>
              <w:t xml:space="preserve"> + …</w:t>
            </w:r>
          </w:p>
          <w:p w:rsidR="00E31939" w:rsidRPr="00051796" w:rsidRDefault="00E31939" w:rsidP="00D90F7D">
            <w:pPr>
              <w:ind w:left="48" w:right="-360"/>
              <w:rPr>
                <w:lang w:val="fr-FR"/>
              </w:rPr>
            </w:pPr>
            <w:r w:rsidRPr="00051796">
              <w:rPr>
                <w:lang w:val="fr-FR"/>
              </w:rPr>
              <w:t>M = mol/L</w:t>
            </w:r>
          </w:p>
          <w:p w:rsidR="00E31939" w:rsidRPr="00051796" w:rsidRDefault="00E31939" w:rsidP="00D90F7D">
            <w:pPr>
              <w:ind w:left="48" w:right="-360"/>
              <w:rPr>
                <w:lang w:val="fr-FR"/>
              </w:rPr>
            </w:pPr>
            <w:r w:rsidRPr="00051796">
              <w:rPr>
                <w:lang w:val="fr-FR"/>
              </w:rPr>
              <w:t xml:space="preserve">m = mol/kg </w:t>
            </w:r>
            <w:proofErr w:type="spellStart"/>
            <w:r w:rsidRPr="00051796">
              <w:rPr>
                <w:lang w:val="fr-FR"/>
              </w:rPr>
              <w:t>solvent</w:t>
            </w:r>
            <w:proofErr w:type="spellEnd"/>
          </w:p>
          <w:p w:rsidR="00E31939" w:rsidRPr="00051796" w:rsidRDefault="00E31939" w:rsidP="00D90F7D">
            <w:pPr>
              <w:ind w:left="48" w:right="-360"/>
              <w:rPr>
                <w:lang w:val="fr-FR"/>
              </w:rPr>
            </w:pPr>
            <w:r w:rsidRPr="00051796">
              <w:rPr>
                <w:lang w:val="fr-FR"/>
              </w:rPr>
              <w:t>X</w:t>
            </w:r>
            <w:r w:rsidRPr="00051796">
              <w:rPr>
                <w:vertAlign w:val="subscript"/>
                <w:lang w:val="fr-FR"/>
              </w:rPr>
              <w:t>i</w:t>
            </w:r>
            <w:r w:rsidRPr="00051796">
              <w:rPr>
                <w:lang w:val="fr-FR"/>
              </w:rPr>
              <w:t xml:space="preserve"> = </w:t>
            </w:r>
            <w:proofErr w:type="spellStart"/>
            <w:r w:rsidRPr="00051796">
              <w:rPr>
                <w:lang w:val="fr-FR"/>
              </w:rPr>
              <w:t>mol</w:t>
            </w:r>
            <w:r w:rsidRPr="00051796">
              <w:rPr>
                <w:vertAlign w:val="subscript"/>
                <w:lang w:val="fr-FR"/>
              </w:rPr>
              <w:t>i</w:t>
            </w:r>
            <w:proofErr w:type="spellEnd"/>
            <w:r w:rsidRPr="00051796">
              <w:rPr>
                <w:lang w:val="fr-FR"/>
              </w:rPr>
              <w:t xml:space="preserve">/ </w:t>
            </w:r>
            <w:proofErr w:type="spellStart"/>
            <w:r w:rsidRPr="00051796">
              <w:rPr>
                <w:lang w:val="fr-FR"/>
              </w:rPr>
              <w:t>mol</w:t>
            </w:r>
            <w:r w:rsidRPr="00051796">
              <w:rPr>
                <w:vertAlign w:val="subscript"/>
                <w:lang w:val="fr-FR"/>
              </w:rPr>
              <w:t>total</w:t>
            </w:r>
            <w:proofErr w:type="spellEnd"/>
          </w:p>
          <w:p w:rsidR="00E31939" w:rsidRPr="00DB121A" w:rsidRDefault="00E31939" w:rsidP="00D90F7D">
            <w:pPr>
              <w:ind w:left="48" w:right="-360"/>
              <w:rPr>
                <w:lang w:val="fr-FR"/>
              </w:rPr>
            </w:pPr>
            <w:r w:rsidRPr="00DB121A">
              <w:rPr>
                <w:lang w:val="fr-FR"/>
              </w:rPr>
              <w:t>u = (3RT/MW)</w:t>
            </w:r>
            <w:r w:rsidRPr="00DB121A">
              <w:rPr>
                <w:vertAlign w:val="superscript"/>
                <w:lang w:val="fr-FR"/>
              </w:rPr>
              <w:t>½</w:t>
            </w:r>
          </w:p>
          <w:p w:rsidR="00E31939" w:rsidRPr="00BF3738" w:rsidRDefault="00E31939" w:rsidP="00D90F7D">
            <w:pPr>
              <w:ind w:left="48" w:right="-360"/>
            </w:pPr>
            <w:r w:rsidRPr="00BF3738">
              <w:t xml:space="preserve">Rate </w:t>
            </w:r>
            <w:r w:rsidRPr="00DB121A">
              <w:sym w:font="Symbol" w:char="F0B5"/>
            </w:r>
            <w:r w:rsidRPr="00BF3738">
              <w:t xml:space="preserve"> (MW)</w:t>
            </w:r>
            <w:r w:rsidRPr="00DB121A">
              <w:rPr>
                <w:vertAlign w:val="superscript"/>
              </w:rPr>
              <w:t>-½</w:t>
            </w:r>
          </w:p>
        </w:tc>
        <w:tc>
          <w:tcPr>
            <w:tcW w:w="3192" w:type="dxa"/>
          </w:tcPr>
          <w:p w:rsidR="00E31939" w:rsidRPr="00DB121A" w:rsidRDefault="00E31939" w:rsidP="00D90F7D">
            <w:pPr>
              <w:ind w:left="90" w:right="-360"/>
              <w:rPr>
                <w:lang w:val="fr-FR"/>
              </w:rPr>
            </w:pPr>
            <w:r w:rsidRPr="00DB121A">
              <w:rPr>
                <w:lang w:val="fr-FR"/>
              </w:rPr>
              <w:t>H</w:t>
            </w:r>
            <w:r w:rsidRPr="00DB121A">
              <w:sym w:font="Symbol" w:char="F059"/>
            </w:r>
            <w:r w:rsidRPr="00DB121A">
              <w:rPr>
                <w:lang w:val="fr-FR"/>
              </w:rPr>
              <w:t>=E</w:t>
            </w:r>
            <w:r w:rsidRPr="00DB121A">
              <w:sym w:font="Symbol" w:char="F059"/>
            </w:r>
          </w:p>
          <w:p w:rsidR="00E31939" w:rsidRPr="00DB121A" w:rsidRDefault="00E31939" w:rsidP="00D90F7D">
            <w:pPr>
              <w:ind w:left="90" w:right="-360"/>
              <w:rPr>
                <w:lang w:val="fr-FR"/>
              </w:rPr>
            </w:pPr>
            <w:proofErr w:type="spellStart"/>
            <w:r w:rsidRPr="00DB121A">
              <w:rPr>
                <w:lang w:val="fr-FR"/>
              </w:rPr>
              <w:t>Amp</w:t>
            </w:r>
            <w:proofErr w:type="spellEnd"/>
            <w:r w:rsidRPr="00DB121A">
              <w:rPr>
                <w:lang w:val="fr-FR"/>
              </w:rPr>
              <w:t xml:space="preserve">  = C/sec</w:t>
            </w:r>
          </w:p>
          <w:p w:rsidR="00E31939" w:rsidRPr="00DB121A" w:rsidRDefault="00E31939" w:rsidP="00D90F7D">
            <w:pPr>
              <w:ind w:left="90" w:right="-360"/>
              <w:rPr>
                <w:lang w:val="fr-FR"/>
              </w:rPr>
            </w:pPr>
            <w:r w:rsidRPr="00BF3738">
              <w:t>π</w:t>
            </w:r>
            <w:r w:rsidRPr="00DB121A">
              <w:rPr>
                <w:lang w:val="fr-FR"/>
              </w:rPr>
              <w:t xml:space="preserve">= </w:t>
            </w:r>
            <w:proofErr w:type="spellStart"/>
            <w:r w:rsidRPr="00DB121A">
              <w:rPr>
                <w:lang w:val="fr-FR"/>
              </w:rPr>
              <w:t>iMRT</w:t>
            </w:r>
            <w:proofErr w:type="spellEnd"/>
          </w:p>
          <w:p w:rsidR="00E31939" w:rsidRPr="00051796" w:rsidRDefault="00E31939" w:rsidP="00D90F7D">
            <w:pPr>
              <w:ind w:left="90" w:right="-360"/>
              <w:rPr>
                <w:lang w:val="es-MX"/>
              </w:rPr>
            </w:pPr>
            <w:r w:rsidRPr="00DB121A">
              <w:rPr>
                <w:lang w:val="fr-FR"/>
              </w:rPr>
              <w:t>E = h</w:t>
            </w:r>
            <w:r w:rsidRPr="00DB121A">
              <w:sym w:font="Symbol" w:char="F06E"/>
            </w:r>
            <w:r w:rsidRPr="00DB121A">
              <w:rPr>
                <w:lang w:val="fr-FR"/>
              </w:rPr>
              <w:t xml:space="preserve"> = </w:t>
            </w:r>
            <w:proofErr w:type="spellStart"/>
            <w:r w:rsidRPr="00DB121A">
              <w:rPr>
                <w:lang w:val="fr-FR"/>
              </w:rPr>
              <w:t>hc</w:t>
            </w:r>
            <w:proofErr w:type="spellEnd"/>
            <w:r w:rsidRPr="00DB121A">
              <w:rPr>
                <w:lang w:val="fr-FR"/>
              </w:rPr>
              <w:t>/</w:t>
            </w:r>
            <w:r w:rsidRPr="00DB121A">
              <w:sym w:font="Symbol" w:char="F06C"/>
            </w:r>
          </w:p>
          <w:p w:rsidR="00E31939" w:rsidRPr="00051796" w:rsidRDefault="00E31939" w:rsidP="00D90F7D">
            <w:pPr>
              <w:ind w:left="90" w:right="-360"/>
              <w:rPr>
                <w:lang w:val="es-MX"/>
              </w:rPr>
            </w:pPr>
            <w:r w:rsidRPr="00DB121A">
              <w:rPr>
                <w:lang w:val="fr-FR"/>
              </w:rPr>
              <w:t xml:space="preserve">E = </w:t>
            </w:r>
            <w:proofErr w:type="spellStart"/>
            <w:r w:rsidRPr="00DB121A">
              <w:rPr>
                <w:lang w:val="fr-FR"/>
              </w:rPr>
              <w:t>nh</w:t>
            </w:r>
            <w:proofErr w:type="spellEnd"/>
            <w:r w:rsidRPr="00DB121A">
              <w:sym w:font="Symbol" w:char="F06E"/>
            </w:r>
            <w:r w:rsidRPr="00DB121A">
              <w:rPr>
                <w:lang w:val="fr-FR"/>
              </w:rPr>
              <w:t xml:space="preserve"> = </w:t>
            </w:r>
            <w:proofErr w:type="spellStart"/>
            <w:r w:rsidRPr="00DB121A">
              <w:rPr>
                <w:lang w:val="fr-FR"/>
              </w:rPr>
              <w:t>nhc</w:t>
            </w:r>
            <w:proofErr w:type="spellEnd"/>
            <w:r w:rsidRPr="00DB121A">
              <w:rPr>
                <w:lang w:val="fr-FR"/>
              </w:rPr>
              <w:t>/</w:t>
            </w:r>
            <w:r w:rsidRPr="00DB121A">
              <w:sym w:font="Symbol" w:char="F06C"/>
            </w:r>
          </w:p>
          <w:p w:rsidR="00E31939" w:rsidRPr="00DB121A" w:rsidRDefault="00E31939" w:rsidP="00D90F7D">
            <w:pPr>
              <w:ind w:left="90" w:right="-360"/>
              <w:rPr>
                <w:vertAlign w:val="subscript"/>
                <w:lang w:val="fr-FR"/>
              </w:rPr>
            </w:pPr>
            <w:r w:rsidRPr="00DB121A">
              <w:rPr>
                <w:lang w:val="fr-FR"/>
              </w:rPr>
              <w:t>M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>V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 xml:space="preserve"> = M</w:t>
            </w:r>
            <w:r w:rsidRPr="00DB121A">
              <w:rPr>
                <w:vertAlign w:val="subscript"/>
                <w:lang w:val="fr-FR"/>
              </w:rPr>
              <w:t>2</w:t>
            </w:r>
            <w:r w:rsidRPr="00DB121A">
              <w:rPr>
                <w:lang w:val="fr-FR"/>
              </w:rPr>
              <w:t>V</w:t>
            </w:r>
            <w:r w:rsidRPr="00DB121A">
              <w:rPr>
                <w:vertAlign w:val="subscript"/>
                <w:lang w:val="fr-FR"/>
              </w:rPr>
              <w:t>2</w:t>
            </w:r>
          </w:p>
          <w:p w:rsidR="00E31939" w:rsidRPr="00BF3738" w:rsidRDefault="00E31939" w:rsidP="00D90F7D">
            <w:pPr>
              <w:ind w:left="90" w:right="-360"/>
            </w:pPr>
            <w:proofErr w:type="spellStart"/>
            <w:r w:rsidRPr="00BF3738">
              <w:t>P</w:t>
            </w:r>
            <w:r w:rsidRPr="00DB121A">
              <w:rPr>
                <w:vertAlign w:val="subscript"/>
              </w:rPr>
              <w:t>soln</w:t>
            </w:r>
            <w:proofErr w:type="spellEnd"/>
            <w:r w:rsidRPr="00BF3738">
              <w:t xml:space="preserve"> = (</w:t>
            </w:r>
            <w:proofErr w:type="spellStart"/>
            <w:r w:rsidRPr="00BF3738">
              <w:t>P</w:t>
            </w:r>
            <w:r w:rsidRPr="00DB121A">
              <w:rPr>
                <w:vertAlign w:val="subscript"/>
              </w:rPr>
              <w:t>solv</w:t>
            </w:r>
            <w:proofErr w:type="spellEnd"/>
            <w:r w:rsidRPr="00BF3738">
              <w:t>)(</w:t>
            </w:r>
            <w:proofErr w:type="spellStart"/>
            <w:r w:rsidRPr="00BF3738">
              <w:t>X</w:t>
            </w:r>
            <w:r w:rsidRPr="00DB121A">
              <w:rPr>
                <w:vertAlign w:val="subscript"/>
              </w:rPr>
              <w:t>solv</w:t>
            </w:r>
            <w:proofErr w:type="spellEnd"/>
            <w:r w:rsidRPr="00BF3738">
              <w:t>)</w:t>
            </w:r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proofErr w:type="spellStart"/>
            <w:r w:rsidRPr="00BF3738">
              <w:t>T</w:t>
            </w:r>
            <w:r w:rsidRPr="00DB121A">
              <w:rPr>
                <w:vertAlign w:val="subscript"/>
              </w:rPr>
              <w:t>f</w:t>
            </w:r>
            <w:proofErr w:type="spellEnd"/>
            <w:r w:rsidRPr="00BF3738">
              <w:t xml:space="preserve"> = </w:t>
            </w:r>
            <w:proofErr w:type="spellStart"/>
            <w:r w:rsidRPr="00BF3738">
              <w:t>i</w:t>
            </w:r>
            <w:proofErr w:type="spellEnd"/>
            <w:r w:rsidRPr="00BF3738">
              <w:t>(</w:t>
            </w:r>
            <w:proofErr w:type="spellStart"/>
            <w:r w:rsidRPr="00BF3738">
              <w:t>k</w:t>
            </w:r>
            <w:r w:rsidRPr="00DB121A">
              <w:rPr>
                <w:vertAlign w:val="subscript"/>
              </w:rPr>
              <w:t>f</w:t>
            </w:r>
            <w:proofErr w:type="spellEnd"/>
            <w:r w:rsidRPr="00BF3738">
              <w:t>)(m)</w:t>
            </w:r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r w:rsidRPr="00BF3738">
              <w:t>T</w:t>
            </w:r>
            <w:r w:rsidRPr="00DB121A">
              <w:rPr>
                <w:vertAlign w:val="subscript"/>
              </w:rPr>
              <w:t>b</w:t>
            </w:r>
            <w:r w:rsidRPr="00BF3738">
              <w:t xml:space="preserve"> = </w:t>
            </w:r>
            <w:proofErr w:type="spellStart"/>
            <w:r w:rsidRPr="00BF3738">
              <w:t>i</w:t>
            </w:r>
            <w:proofErr w:type="spellEnd"/>
            <w:r w:rsidRPr="00BF3738">
              <w:t>(k</w:t>
            </w:r>
            <w:r w:rsidRPr="00DB121A">
              <w:rPr>
                <w:vertAlign w:val="subscript"/>
              </w:rPr>
              <w:t>b</w:t>
            </w:r>
            <w:r w:rsidRPr="00BF3738">
              <w:t>)(m)</w:t>
            </w:r>
          </w:p>
          <w:p w:rsidR="00E31939" w:rsidRPr="00BF3738" w:rsidRDefault="00E31939" w:rsidP="00D90F7D">
            <w:pPr>
              <w:ind w:right="-360"/>
            </w:pPr>
          </w:p>
        </w:tc>
      </w:tr>
    </w:tbl>
    <w:p w:rsidR="00E31939" w:rsidRPr="00BF3738" w:rsidRDefault="00E31939" w:rsidP="00E31939">
      <w:pPr>
        <w:ind w:left="90" w:right="-360"/>
      </w:pPr>
    </w:p>
    <w:p w:rsidR="00E31939" w:rsidRPr="00BF3738" w:rsidRDefault="00E31939" w:rsidP="00E31939">
      <w:pPr>
        <w:rPr>
          <w:lang w:val="fr-FR"/>
        </w:rPr>
      </w:pPr>
    </w:p>
    <w:p w:rsidR="00E31939" w:rsidRPr="00BF3738" w:rsidRDefault="00E31939" w:rsidP="00E31939">
      <w:pPr>
        <w:ind w:left="-630" w:right="-360" w:hanging="90"/>
      </w:pPr>
      <w:r w:rsidRPr="00BF3738">
        <w:rPr>
          <w:position w:val="-144"/>
        </w:rPr>
        <w:object w:dxaOrig="9000" w:dyaOrig="2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1.5pt;height:145.5pt" o:ole="" fillcolor="window">
            <v:imagedata r:id="rId5" o:title=""/>
          </v:shape>
          <o:OLEObject Type="Embed" ProgID="Equation.DSMT4" ShapeID="_x0000_i1025" DrawAspect="Content" ObjectID="_1350196102" r:id="rId6"/>
        </w:object>
      </w:r>
    </w:p>
    <w:p w:rsidR="00E31939" w:rsidRPr="00BF3738" w:rsidRDefault="00E31939" w:rsidP="00E31939"/>
    <w:p w:rsidR="00E31939" w:rsidRPr="00BF3738" w:rsidRDefault="00E31939" w:rsidP="00E31939">
      <w:pPr>
        <w:ind w:left="-630"/>
      </w:pPr>
      <w:r w:rsidRPr="00BF3738">
        <w:t>Constants</w:t>
      </w:r>
    </w:p>
    <w:p w:rsidR="00E31939" w:rsidRPr="00BF3738" w:rsidRDefault="00E31939" w:rsidP="00E31939">
      <w:pPr>
        <w:ind w:left="-63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984"/>
        <w:gridCol w:w="5872"/>
      </w:tblGrid>
      <w:tr w:rsidR="00E31939" w:rsidRPr="00BF3738" w:rsidTr="00D90F7D">
        <w:tc>
          <w:tcPr>
            <w:tcW w:w="3192" w:type="dxa"/>
          </w:tcPr>
          <w:p w:rsidR="00E31939" w:rsidRPr="00DB121A" w:rsidRDefault="00E31939" w:rsidP="00D90F7D">
            <w:pPr>
              <w:ind w:left="90" w:hanging="90"/>
              <w:rPr>
                <w:lang w:val="fr-FR"/>
              </w:rPr>
            </w:pPr>
            <w:r w:rsidRPr="00DB121A">
              <w:rPr>
                <w:lang w:val="fr-FR"/>
              </w:rPr>
              <w:t>F = 9.65 x 10</w:t>
            </w:r>
            <w:r w:rsidRPr="00DB121A">
              <w:rPr>
                <w:vertAlign w:val="superscript"/>
                <w:lang w:val="fr-FR"/>
              </w:rPr>
              <w:t>4</w:t>
            </w:r>
            <w:r w:rsidRPr="00DB121A">
              <w:rPr>
                <w:lang w:val="fr-FR"/>
              </w:rPr>
              <w:t xml:space="preserve"> C</w:t>
            </w:r>
          </w:p>
          <w:p w:rsidR="00E31939" w:rsidRPr="00DB121A" w:rsidRDefault="00E31939" w:rsidP="00D90F7D">
            <w:pPr>
              <w:ind w:left="90" w:hanging="90"/>
              <w:rPr>
                <w:lang w:val="fr-FR"/>
              </w:rPr>
            </w:pPr>
            <w:r w:rsidRPr="00DB121A">
              <w:rPr>
                <w:lang w:val="fr-FR"/>
              </w:rPr>
              <w:t>h = 6.626 x 10</w:t>
            </w:r>
            <w:r w:rsidRPr="00DB121A">
              <w:rPr>
                <w:vertAlign w:val="superscript"/>
                <w:lang w:val="fr-FR"/>
              </w:rPr>
              <w:t>-34</w:t>
            </w:r>
            <w:r w:rsidRPr="00DB121A">
              <w:rPr>
                <w:lang w:val="fr-FR"/>
              </w:rPr>
              <w:t xml:space="preserve"> J sec</w:t>
            </w:r>
          </w:p>
          <w:p w:rsidR="00E31939" w:rsidRPr="00DB121A" w:rsidRDefault="00E31939" w:rsidP="00D90F7D">
            <w:pPr>
              <w:ind w:left="90" w:hanging="90"/>
              <w:rPr>
                <w:lang w:val="fr-FR"/>
              </w:rPr>
            </w:pPr>
            <w:r w:rsidRPr="00DB121A">
              <w:rPr>
                <w:lang w:val="fr-FR"/>
              </w:rPr>
              <w:t>c= 2.9979 x 10</w:t>
            </w:r>
            <w:r w:rsidRPr="00DB121A">
              <w:rPr>
                <w:vertAlign w:val="superscript"/>
                <w:lang w:val="fr-FR"/>
              </w:rPr>
              <w:t>8</w:t>
            </w:r>
            <w:r w:rsidRPr="00DB121A">
              <w:rPr>
                <w:lang w:val="fr-FR"/>
              </w:rPr>
              <w:t xml:space="preserve"> m/sec</w:t>
            </w:r>
          </w:p>
          <w:p w:rsidR="00E31939" w:rsidRPr="00051796" w:rsidRDefault="00E31939" w:rsidP="00D90F7D">
            <w:pPr>
              <w:ind w:left="90" w:hanging="90"/>
              <w:rPr>
                <w:lang w:val="es-MX"/>
              </w:rPr>
            </w:pPr>
            <w:r w:rsidRPr="00051796">
              <w:rPr>
                <w:lang w:val="es-MX"/>
              </w:rPr>
              <w:t>e = 1.602 x 10</w:t>
            </w:r>
            <w:r w:rsidRPr="00051796">
              <w:rPr>
                <w:vertAlign w:val="superscript"/>
                <w:lang w:val="es-MX"/>
              </w:rPr>
              <w:t>-19</w:t>
            </w:r>
            <w:r w:rsidRPr="00051796">
              <w:rPr>
                <w:lang w:val="es-MX"/>
              </w:rPr>
              <w:t xml:space="preserve"> C</w:t>
            </w:r>
          </w:p>
          <w:p w:rsidR="00E31939" w:rsidRPr="00051796" w:rsidRDefault="00E31939" w:rsidP="00D90F7D">
            <w:pPr>
              <w:ind w:left="90" w:hanging="90"/>
              <w:rPr>
                <w:lang w:val="es-MX"/>
              </w:rPr>
            </w:pPr>
            <w:r w:rsidRPr="00051796">
              <w:rPr>
                <w:lang w:val="es-MX"/>
              </w:rPr>
              <w:t>N</w:t>
            </w:r>
            <w:r w:rsidRPr="00051796">
              <w:rPr>
                <w:vertAlign w:val="subscript"/>
                <w:lang w:val="es-MX"/>
              </w:rPr>
              <w:t>A</w:t>
            </w:r>
            <w:r w:rsidRPr="00051796">
              <w:rPr>
                <w:lang w:val="es-MX"/>
              </w:rPr>
              <w:t xml:space="preserve"> = 6.022 x 10</w:t>
            </w:r>
            <w:r w:rsidRPr="00051796">
              <w:rPr>
                <w:vertAlign w:val="superscript"/>
                <w:lang w:val="es-MX"/>
              </w:rPr>
              <w:t>23</w:t>
            </w:r>
            <w:r w:rsidRPr="00051796">
              <w:rPr>
                <w:lang w:val="es-MX"/>
              </w:rPr>
              <w:t>/mol</w:t>
            </w:r>
          </w:p>
          <w:p w:rsidR="00E31939" w:rsidRPr="00051796" w:rsidRDefault="00E31939" w:rsidP="00D90F7D">
            <w:pPr>
              <w:ind w:left="90" w:hanging="90"/>
              <w:rPr>
                <w:lang w:val="es-MX"/>
              </w:rPr>
            </w:pPr>
            <w:r w:rsidRPr="00051796">
              <w:rPr>
                <w:lang w:val="es-MX"/>
              </w:rPr>
              <w:t>k = 1.381  x 10</w:t>
            </w:r>
            <w:r w:rsidRPr="00051796">
              <w:rPr>
                <w:vertAlign w:val="superscript"/>
                <w:lang w:val="es-MX"/>
              </w:rPr>
              <w:t>-23</w:t>
            </w:r>
            <w:r w:rsidRPr="00051796">
              <w:rPr>
                <w:lang w:val="es-MX"/>
              </w:rPr>
              <w:t xml:space="preserve"> J/K</w:t>
            </w:r>
          </w:p>
          <w:p w:rsidR="00E31939" w:rsidRPr="00BF3738" w:rsidRDefault="00E31939" w:rsidP="00D90F7D">
            <w:pPr>
              <w:ind w:left="90" w:hanging="90"/>
            </w:pPr>
            <w:r w:rsidRPr="00BF3738">
              <w:t xml:space="preserve">1 kcal = 4.184 kJ </w:t>
            </w:r>
          </w:p>
          <w:p w:rsidR="00E31939" w:rsidRPr="00BF3738" w:rsidRDefault="00E31939" w:rsidP="00D90F7D">
            <w:pPr>
              <w:ind w:left="90" w:hanging="90"/>
            </w:pPr>
            <w:r w:rsidRPr="00BF3738">
              <w:t xml:space="preserve">K = </w:t>
            </w:r>
            <w:proofErr w:type="spellStart"/>
            <w:r w:rsidRPr="00DB121A">
              <w:rPr>
                <w:vertAlign w:val="superscript"/>
              </w:rPr>
              <w:t>o</w:t>
            </w:r>
            <w:r w:rsidRPr="00BF3738">
              <w:t>C</w:t>
            </w:r>
            <w:proofErr w:type="spellEnd"/>
            <w:r w:rsidRPr="00BF3738">
              <w:t xml:space="preserve"> + 273.16</w:t>
            </w:r>
          </w:p>
          <w:p w:rsidR="00E31939" w:rsidRPr="00DB121A" w:rsidRDefault="00E31939" w:rsidP="00D90F7D">
            <w:pPr>
              <w:ind w:left="90" w:hanging="90"/>
              <w:rPr>
                <w:vertAlign w:val="superscript"/>
              </w:rPr>
            </w:pPr>
            <w:proofErr w:type="spellStart"/>
            <w:r w:rsidRPr="00BF3738">
              <w:t>Kw</w:t>
            </w:r>
            <w:proofErr w:type="spellEnd"/>
            <w:r w:rsidRPr="00BF3738">
              <w:t xml:space="preserve"> = 1.0 x 10</w:t>
            </w:r>
            <w:r w:rsidRPr="00DB121A">
              <w:rPr>
                <w:vertAlign w:val="superscript"/>
              </w:rPr>
              <w:t>-14</w:t>
            </w:r>
            <w:r w:rsidRPr="00BF3738">
              <w:t>M</w:t>
            </w:r>
            <w:r w:rsidRPr="00DB121A">
              <w:rPr>
                <w:vertAlign w:val="superscript"/>
              </w:rPr>
              <w:t>2</w:t>
            </w:r>
          </w:p>
          <w:p w:rsidR="00E31939" w:rsidRPr="00BF3738" w:rsidRDefault="00E31939" w:rsidP="00D90F7D"/>
        </w:tc>
        <w:tc>
          <w:tcPr>
            <w:tcW w:w="6366" w:type="dxa"/>
          </w:tcPr>
          <w:p w:rsidR="00E31939" w:rsidRPr="00BF3738" w:rsidRDefault="00E31939" w:rsidP="00D90F7D">
            <w:r w:rsidRPr="00BF3738">
              <w:t>mass electron = 9.109 x 10</w:t>
            </w:r>
            <w:r w:rsidRPr="00DB121A">
              <w:rPr>
                <w:vertAlign w:val="superscript"/>
              </w:rPr>
              <w:t>-31</w:t>
            </w:r>
            <w:r w:rsidRPr="00BF3738">
              <w:t xml:space="preserve"> kg</w:t>
            </w:r>
          </w:p>
          <w:p w:rsidR="00E31939" w:rsidRPr="00BF3738" w:rsidRDefault="00E31939" w:rsidP="00D90F7D">
            <w:r w:rsidRPr="00BF3738">
              <w:t>Standard Temperature and Pressure = 0</w:t>
            </w:r>
            <w:r w:rsidRPr="00DB121A">
              <w:rPr>
                <w:vertAlign w:val="superscript"/>
              </w:rPr>
              <w:t>o</w:t>
            </w:r>
            <w:r w:rsidRPr="00BF3738">
              <w:t xml:space="preserve">C and 1 </w:t>
            </w:r>
            <w:proofErr w:type="spellStart"/>
            <w:r w:rsidRPr="00BF3738">
              <w:t>atm</w:t>
            </w:r>
            <w:proofErr w:type="spellEnd"/>
          </w:p>
          <w:p w:rsidR="00E31939" w:rsidRPr="00BF3738" w:rsidRDefault="00E31939" w:rsidP="00D90F7D"/>
          <w:p w:rsidR="00E31939" w:rsidRPr="00BF3738" w:rsidRDefault="00E31939" w:rsidP="00D90F7D">
            <w:r w:rsidRPr="00BF3738">
              <w:t xml:space="preserve">R = 0.0821 L </w:t>
            </w:r>
            <w:proofErr w:type="spellStart"/>
            <w:r w:rsidRPr="00BF3738">
              <w:t>atm</w:t>
            </w:r>
            <w:proofErr w:type="spellEnd"/>
            <w:r w:rsidRPr="00BF3738">
              <w:t xml:space="preserve">/mol K= 8.314 J/K mol= 1.987 cal.mol K = 62.4 L </w:t>
            </w:r>
            <w:proofErr w:type="spellStart"/>
            <w:r w:rsidRPr="00BF3738">
              <w:t>torr</w:t>
            </w:r>
            <w:proofErr w:type="spellEnd"/>
            <w:r w:rsidRPr="00BF3738">
              <w:t>/mol K</w:t>
            </w:r>
          </w:p>
          <w:p w:rsidR="00E31939" w:rsidRPr="00BF3738" w:rsidRDefault="00E31939" w:rsidP="00D90F7D"/>
          <w:p w:rsidR="00E31939" w:rsidRPr="00BF3738" w:rsidRDefault="00E31939" w:rsidP="00D90F7D">
            <w:r w:rsidRPr="00BF3738">
              <w:t xml:space="preserve">760 </w:t>
            </w:r>
            <w:proofErr w:type="spellStart"/>
            <w:r w:rsidRPr="00BF3738">
              <w:t>torr</w:t>
            </w:r>
            <w:proofErr w:type="spellEnd"/>
            <w:r w:rsidRPr="00BF3738">
              <w:t xml:space="preserve"> = 760 mm Hg = 1.00 </w:t>
            </w:r>
            <w:proofErr w:type="spellStart"/>
            <w:r w:rsidRPr="00BF3738">
              <w:t>atm</w:t>
            </w:r>
            <w:proofErr w:type="spellEnd"/>
            <w:r w:rsidRPr="00BF3738">
              <w:t xml:space="preserve"> = 101 </w:t>
            </w:r>
            <w:proofErr w:type="spellStart"/>
            <w:r w:rsidRPr="00BF3738">
              <w:t>kPa</w:t>
            </w:r>
            <w:proofErr w:type="spellEnd"/>
            <w:r w:rsidRPr="00BF3738">
              <w:t xml:space="preserve"> = 14.6 psi = 30 in Hg</w:t>
            </w:r>
          </w:p>
        </w:tc>
      </w:tr>
    </w:tbl>
    <w:p w:rsidR="00772136" w:rsidRPr="00977ED9" w:rsidRDefault="00772136" w:rsidP="00772136">
      <w:pPr>
        <w:rPr>
          <w:u w:val="single"/>
        </w:rPr>
      </w:pPr>
      <w:r>
        <w:br w:type="page"/>
      </w:r>
      <w:r>
        <w:lastRenderedPageBreak/>
        <w:t>Chemistry 141</w:t>
      </w:r>
      <w:r>
        <w:tab/>
      </w:r>
      <w:r>
        <w:tab/>
      </w:r>
      <w:r>
        <w:tab/>
      </w:r>
      <w:r>
        <w:tab/>
      </w:r>
      <w:r>
        <w:tab/>
        <w:t xml:space="preserve">Name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772136" w:rsidRDefault="00772136" w:rsidP="00772136">
      <w:r>
        <w:t>Dr. Cary Willard</w:t>
      </w:r>
    </w:p>
    <w:p w:rsidR="00772136" w:rsidRDefault="00772136" w:rsidP="00772136">
      <w:r>
        <w:t>Double Quiz B – Quantum (4</w:t>
      </w:r>
      <w:r w:rsidR="004A716A">
        <w:t>2</w:t>
      </w:r>
      <w:r>
        <w:t xml:space="preserve"> points)  </w:t>
      </w:r>
      <w:r>
        <w:tab/>
      </w:r>
      <w:r>
        <w:tab/>
      </w:r>
      <w:r>
        <w:tab/>
      </w:r>
      <w:r>
        <w:tab/>
        <w:t>November 2, 2010</w:t>
      </w:r>
    </w:p>
    <w:p w:rsidR="00772136" w:rsidRDefault="00772136" w:rsidP="00772136"/>
    <w:p w:rsidR="00772136" w:rsidRDefault="00772136" w:rsidP="008B228B">
      <w:pPr>
        <w:pStyle w:val="ListParagraph"/>
        <w:numPr>
          <w:ilvl w:val="0"/>
          <w:numId w:val="5"/>
        </w:numPr>
      </w:pPr>
      <w:r>
        <w:t>(15 points) The threshold frequency of silicon is 1.</w:t>
      </w:r>
      <w:r w:rsidR="00A9096F">
        <w:t>97</w:t>
      </w:r>
      <w:r>
        <w:t xml:space="preserve"> x 10</w:t>
      </w:r>
      <w:r w:rsidRPr="00C25FAD">
        <w:rPr>
          <w:vertAlign w:val="superscript"/>
        </w:rPr>
        <w:t>15</w:t>
      </w:r>
      <w:r>
        <w:t xml:space="preserve">/sec.  Answer the following questions regarding </w:t>
      </w:r>
      <w:r w:rsidR="00A9096F">
        <w:t>silicon</w:t>
      </w:r>
    </w:p>
    <w:p w:rsidR="00772136" w:rsidRDefault="00772136" w:rsidP="0092607C">
      <w:pPr>
        <w:pStyle w:val="ListParagraph"/>
        <w:numPr>
          <w:ilvl w:val="0"/>
          <w:numId w:val="7"/>
        </w:numPr>
      </w:pPr>
      <w:r>
        <w:t xml:space="preserve">What is the minimum wavelength required to ionize an atom of </w:t>
      </w:r>
      <w:r w:rsidR="00A9096F">
        <w:t>silicon</w:t>
      </w:r>
      <w:r>
        <w:t>?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772136" w:rsidRDefault="00772136" w:rsidP="0092607C">
      <w:pPr>
        <w:pStyle w:val="ListParagraph"/>
        <w:numPr>
          <w:ilvl w:val="0"/>
          <w:numId w:val="7"/>
        </w:numPr>
      </w:pPr>
      <w:r>
        <w:t>What is the minimum energy required to ionize an atom of</w:t>
      </w:r>
      <w:r w:rsidR="00A9096F">
        <w:t xml:space="preserve"> silicon</w:t>
      </w:r>
      <w:r>
        <w:t>?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772136" w:rsidRDefault="00772136" w:rsidP="0092607C">
      <w:pPr>
        <w:pStyle w:val="ListParagraph"/>
        <w:numPr>
          <w:ilvl w:val="0"/>
          <w:numId w:val="7"/>
        </w:numPr>
      </w:pPr>
      <w:r>
        <w:t xml:space="preserve">How many photons would be required to ionize 4.25 grams of </w:t>
      </w:r>
      <w:r w:rsidR="00A9096F">
        <w:t>silicon</w:t>
      </w:r>
      <w:r>
        <w:t>?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772136" w:rsidRDefault="00772136" w:rsidP="0092607C">
      <w:pPr>
        <w:pStyle w:val="ListParagraph"/>
        <w:numPr>
          <w:ilvl w:val="0"/>
          <w:numId w:val="7"/>
        </w:numPr>
      </w:pPr>
      <w:r>
        <w:t xml:space="preserve">What is the ionization energy in kJ/mol </w:t>
      </w:r>
      <w:proofErr w:type="spellStart"/>
      <w:r>
        <w:t>for</w:t>
      </w:r>
      <w:r w:rsidR="00A9096F">
        <w:t>silicon</w:t>
      </w:r>
      <w:proofErr w:type="spellEnd"/>
      <w:r>
        <w:t>?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772136" w:rsidRDefault="00772136" w:rsidP="0092607C">
      <w:pPr>
        <w:pStyle w:val="ListParagraph"/>
        <w:numPr>
          <w:ilvl w:val="0"/>
          <w:numId w:val="7"/>
        </w:numPr>
      </w:pPr>
      <w:r>
        <w:t xml:space="preserve">If a sample of </w:t>
      </w:r>
      <w:r w:rsidR="00A9096F">
        <w:t>silicon</w:t>
      </w:r>
      <w:r>
        <w:t xml:space="preserve"> was exposed to light with a wavelength of </w:t>
      </w:r>
      <w:r w:rsidR="00EA79CA">
        <w:t>1</w:t>
      </w:r>
      <w:r>
        <w:t>15 nm, calculate the kinetic energy of the electrons emitted.</w:t>
      </w:r>
    </w:p>
    <w:p w:rsidR="00772136" w:rsidRDefault="004A716A" w:rsidP="008B228B">
      <w:pPr>
        <w:pStyle w:val="ListParagraph"/>
        <w:numPr>
          <w:ilvl w:val="0"/>
          <w:numId w:val="5"/>
        </w:numPr>
      </w:pPr>
      <w:r>
        <w:br w:type="page"/>
      </w:r>
      <w:r>
        <w:lastRenderedPageBreak/>
        <w:t xml:space="preserve"> </w:t>
      </w:r>
      <w:r w:rsidR="00772136">
        <w:t>(3 points) Ultraviolet radiation causes skin damage that may lead to cancer, but exposure to infrared radiation does not seem to cause skin cancer.  Why do you think this is so?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772136" w:rsidRDefault="004A716A" w:rsidP="008B228B">
      <w:pPr>
        <w:pStyle w:val="ListParagraph"/>
        <w:numPr>
          <w:ilvl w:val="0"/>
          <w:numId w:val="5"/>
        </w:numPr>
      </w:pPr>
      <w:r>
        <w:t xml:space="preserve"> </w:t>
      </w:r>
      <w:r w:rsidR="00772136">
        <w:t>(3 points) Explain the difference between a ground-state H atom and an excited-state H atom.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772136" w:rsidRDefault="00772136" w:rsidP="008B228B">
      <w:pPr>
        <w:pStyle w:val="ListParagraph"/>
        <w:numPr>
          <w:ilvl w:val="0"/>
          <w:numId w:val="5"/>
        </w:numPr>
      </w:pPr>
      <w:r>
        <w:t xml:space="preserve"> (9 points) The shorthand configuration for an atom of tellurium is [Kr] 5s</w:t>
      </w:r>
      <w:r w:rsidRPr="00B35402">
        <w:rPr>
          <w:vertAlign w:val="superscript"/>
        </w:rPr>
        <w:t>2</w:t>
      </w:r>
      <w:r>
        <w:t xml:space="preserve"> 4d</w:t>
      </w:r>
      <w:r w:rsidRPr="00B35402">
        <w:rPr>
          <w:vertAlign w:val="superscript"/>
        </w:rPr>
        <w:t>10</w:t>
      </w:r>
      <w:r>
        <w:t xml:space="preserve"> 5p</w:t>
      </w:r>
      <w:r w:rsidRPr="00B35402">
        <w:rPr>
          <w:vertAlign w:val="superscript"/>
        </w:rPr>
        <w:t>4</w:t>
      </w:r>
      <w:r>
        <w:t>?</w:t>
      </w:r>
    </w:p>
    <w:p w:rsidR="00772136" w:rsidRDefault="00772136" w:rsidP="0092607C">
      <w:pPr>
        <w:pStyle w:val="ListParagraph"/>
        <w:numPr>
          <w:ilvl w:val="0"/>
          <w:numId w:val="6"/>
        </w:numPr>
      </w:pPr>
      <w:r>
        <w:t>How many valence electrons are there in an atom of Te?</w:t>
      </w:r>
    </w:p>
    <w:p w:rsidR="00772136" w:rsidRDefault="00772136" w:rsidP="00772136"/>
    <w:p w:rsidR="00772136" w:rsidRDefault="00772136" w:rsidP="00772136"/>
    <w:p w:rsidR="004A716A" w:rsidRDefault="004A716A" w:rsidP="00772136"/>
    <w:p w:rsidR="00772136" w:rsidRDefault="00772136" w:rsidP="0092607C">
      <w:pPr>
        <w:pStyle w:val="ListParagraph"/>
        <w:numPr>
          <w:ilvl w:val="0"/>
          <w:numId w:val="6"/>
        </w:numPr>
      </w:pPr>
      <w:r>
        <w:t xml:space="preserve">Draw an orbital diagram for an atom of Te showing all of the electrons beyond </w:t>
      </w:r>
      <w:r w:rsidR="0092607C">
        <w:t>Kr</w:t>
      </w:r>
      <w:r>
        <w:t xml:space="preserve">. (You know the one, shows all of the little boxes representing </w:t>
      </w:r>
      <w:proofErr w:type="spellStart"/>
      <w:r>
        <w:t>orbitals</w:t>
      </w:r>
      <w:proofErr w:type="spellEnd"/>
      <w:r>
        <w:t xml:space="preserve"> with arrows representing the electrons.)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772136" w:rsidRDefault="00772136" w:rsidP="004A716A">
      <w:r>
        <w:t>Give possible quantum numbers for the 5p electrons in Te.</w:t>
      </w:r>
    </w:p>
    <w:p w:rsidR="00772136" w:rsidRDefault="00772136" w:rsidP="00772136"/>
    <w:tbl>
      <w:tblPr>
        <w:tblStyle w:val="TableGrid"/>
        <w:tblW w:w="0" w:type="auto"/>
        <w:tblInd w:w="1080" w:type="dxa"/>
        <w:tblLook w:val="04A0"/>
      </w:tblPr>
      <w:tblGrid>
        <w:gridCol w:w="1643"/>
        <w:gridCol w:w="1524"/>
        <w:gridCol w:w="1498"/>
        <w:gridCol w:w="1554"/>
        <w:gridCol w:w="1557"/>
      </w:tblGrid>
      <w:tr w:rsidR="00772136" w:rsidTr="00D90F7D">
        <w:tc>
          <w:tcPr>
            <w:tcW w:w="1771" w:type="dxa"/>
          </w:tcPr>
          <w:p w:rsidR="00772136" w:rsidRDefault="00772136" w:rsidP="00D90F7D"/>
        </w:tc>
        <w:tc>
          <w:tcPr>
            <w:tcW w:w="1771" w:type="dxa"/>
          </w:tcPr>
          <w:p w:rsidR="00772136" w:rsidRPr="006A553D" w:rsidRDefault="00772136" w:rsidP="00D90F7D">
            <w:pPr>
              <w:jc w:val="center"/>
              <w:rPr>
                <w:sz w:val="40"/>
                <w:szCs w:val="40"/>
              </w:rPr>
            </w:pPr>
            <w:r w:rsidRPr="006A553D">
              <w:rPr>
                <w:sz w:val="40"/>
                <w:szCs w:val="40"/>
              </w:rPr>
              <w:t>n</w:t>
            </w:r>
          </w:p>
        </w:tc>
        <w:tc>
          <w:tcPr>
            <w:tcW w:w="1771" w:type="dxa"/>
          </w:tcPr>
          <w:p w:rsidR="00772136" w:rsidRPr="006A553D" w:rsidRDefault="00772136" w:rsidP="00D90F7D">
            <w:pPr>
              <w:jc w:val="center"/>
              <w:rPr>
                <w:rFonts w:ascii="Freestyle Script" w:hAnsi="Freestyle Script"/>
                <w:sz w:val="40"/>
                <w:szCs w:val="40"/>
              </w:rPr>
            </w:pPr>
            <w:r w:rsidRPr="006A553D">
              <w:rPr>
                <w:rFonts w:ascii="Freestyle Script" w:hAnsi="Freestyle Script"/>
                <w:sz w:val="40"/>
                <w:szCs w:val="40"/>
              </w:rPr>
              <w:t>l</w:t>
            </w:r>
          </w:p>
        </w:tc>
        <w:tc>
          <w:tcPr>
            <w:tcW w:w="1771" w:type="dxa"/>
          </w:tcPr>
          <w:p w:rsidR="00772136" w:rsidRPr="006A553D" w:rsidRDefault="00772136" w:rsidP="00D90F7D">
            <w:pPr>
              <w:jc w:val="center"/>
              <w:rPr>
                <w:sz w:val="40"/>
                <w:szCs w:val="40"/>
              </w:rPr>
            </w:pPr>
            <w:r w:rsidRPr="006A553D">
              <w:rPr>
                <w:sz w:val="40"/>
                <w:szCs w:val="40"/>
              </w:rPr>
              <w:t>m</w:t>
            </w:r>
            <w:r w:rsidRPr="006A553D">
              <w:rPr>
                <w:rFonts w:ascii="Freestyle Script" w:hAnsi="Freestyle Script"/>
                <w:sz w:val="40"/>
                <w:szCs w:val="40"/>
                <w:vertAlign w:val="subscript"/>
              </w:rPr>
              <w:t>l</w:t>
            </w:r>
          </w:p>
        </w:tc>
        <w:tc>
          <w:tcPr>
            <w:tcW w:w="1772" w:type="dxa"/>
          </w:tcPr>
          <w:p w:rsidR="00772136" w:rsidRPr="006A553D" w:rsidRDefault="00772136" w:rsidP="00D90F7D">
            <w:pPr>
              <w:jc w:val="center"/>
              <w:rPr>
                <w:sz w:val="40"/>
                <w:szCs w:val="40"/>
              </w:rPr>
            </w:pPr>
            <w:r w:rsidRPr="006A553D">
              <w:rPr>
                <w:sz w:val="40"/>
                <w:szCs w:val="40"/>
              </w:rPr>
              <w:t>m</w:t>
            </w:r>
            <w:r w:rsidRPr="006A553D">
              <w:rPr>
                <w:rFonts w:ascii="Freestyle Script" w:hAnsi="Freestyle Script"/>
                <w:sz w:val="40"/>
                <w:szCs w:val="40"/>
                <w:vertAlign w:val="subscript"/>
              </w:rPr>
              <w:t>s</w:t>
            </w:r>
          </w:p>
        </w:tc>
      </w:tr>
      <w:tr w:rsidR="00772136" w:rsidTr="00D90F7D">
        <w:tc>
          <w:tcPr>
            <w:tcW w:w="1771" w:type="dxa"/>
            <w:vAlign w:val="center"/>
          </w:tcPr>
          <w:p w:rsidR="00772136" w:rsidRDefault="00772136" w:rsidP="00D90F7D">
            <w:pPr>
              <w:spacing w:line="360" w:lineRule="auto"/>
              <w:jc w:val="center"/>
            </w:pPr>
            <w:r>
              <w:t>Electron 1</w:t>
            </w: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2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</w:p>
        </w:tc>
      </w:tr>
      <w:tr w:rsidR="00772136" w:rsidTr="00D90F7D">
        <w:tc>
          <w:tcPr>
            <w:tcW w:w="1771" w:type="dxa"/>
            <w:vAlign w:val="center"/>
          </w:tcPr>
          <w:p w:rsidR="00772136" w:rsidRDefault="00772136" w:rsidP="00D90F7D">
            <w:pPr>
              <w:spacing w:line="360" w:lineRule="auto"/>
              <w:jc w:val="center"/>
            </w:pPr>
            <w:r>
              <w:t>Electron 2</w:t>
            </w: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2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</w:p>
        </w:tc>
      </w:tr>
      <w:tr w:rsidR="00772136" w:rsidTr="00D90F7D">
        <w:tc>
          <w:tcPr>
            <w:tcW w:w="1771" w:type="dxa"/>
            <w:vAlign w:val="center"/>
          </w:tcPr>
          <w:p w:rsidR="00772136" w:rsidRDefault="00772136" w:rsidP="00D90F7D">
            <w:pPr>
              <w:spacing w:line="360" w:lineRule="auto"/>
              <w:jc w:val="center"/>
            </w:pPr>
            <w:r>
              <w:t>Electron 3</w:t>
            </w: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2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</w:p>
        </w:tc>
      </w:tr>
      <w:tr w:rsidR="00772136" w:rsidTr="00D90F7D">
        <w:tc>
          <w:tcPr>
            <w:tcW w:w="1771" w:type="dxa"/>
            <w:vAlign w:val="center"/>
          </w:tcPr>
          <w:p w:rsidR="00772136" w:rsidRDefault="00772136" w:rsidP="00D90F7D">
            <w:pPr>
              <w:spacing w:line="360" w:lineRule="auto"/>
              <w:jc w:val="center"/>
            </w:pPr>
            <w:r>
              <w:t>Electron 4</w:t>
            </w: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</w:p>
        </w:tc>
        <w:tc>
          <w:tcPr>
            <w:tcW w:w="1772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</w:p>
        </w:tc>
      </w:tr>
    </w:tbl>
    <w:p w:rsidR="00772136" w:rsidRDefault="00772136" w:rsidP="00772136"/>
    <w:p w:rsidR="00772136" w:rsidRDefault="00E31939" w:rsidP="008B228B">
      <w:pPr>
        <w:pStyle w:val="ListParagraph"/>
        <w:numPr>
          <w:ilvl w:val="0"/>
          <w:numId w:val="5"/>
        </w:numPr>
      </w:pPr>
      <w:r>
        <w:br w:type="page"/>
      </w:r>
      <w:r w:rsidR="00772136">
        <w:lastRenderedPageBreak/>
        <w:t xml:space="preserve"> (</w:t>
      </w:r>
      <w:r w:rsidR="004A716A">
        <w:t>3</w:t>
      </w:r>
      <w:r w:rsidR="00772136">
        <w:t xml:space="preserve"> points) How many quantum numbers are needed to identify an electron in an atom?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772136" w:rsidRDefault="004A716A" w:rsidP="008B228B">
      <w:pPr>
        <w:pStyle w:val="ListParagraph"/>
        <w:numPr>
          <w:ilvl w:val="0"/>
          <w:numId w:val="5"/>
        </w:numPr>
      </w:pPr>
      <w:r>
        <w:t xml:space="preserve"> </w:t>
      </w:r>
      <w:r w:rsidR="00772136">
        <w:t>(3 points) Explain why so many transition metals form ions with a +2 charge.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772136" w:rsidRDefault="004A716A" w:rsidP="008B228B">
      <w:pPr>
        <w:pStyle w:val="ListParagraph"/>
        <w:numPr>
          <w:ilvl w:val="0"/>
          <w:numId w:val="5"/>
        </w:numPr>
      </w:pPr>
      <w:r>
        <w:t xml:space="preserve"> </w:t>
      </w:r>
      <w:r w:rsidR="00772136">
        <w:t xml:space="preserve">(3 points) Write the complete electron configuration for an atom of </w:t>
      </w:r>
      <w:r w:rsidR="00EA79CA">
        <w:t>Al</w:t>
      </w:r>
      <w:r w:rsidR="00772136">
        <w:t>.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772136" w:rsidRDefault="004A716A" w:rsidP="008B228B">
      <w:pPr>
        <w:pStyle w:val="ListParagraph"/>
        <w:numPr>
          <w:ilvl w:val="0"/>
          <w:numId w:val="5"/>
        </w:numPr>
      </w:pPr>
      <w:r>
        <w:t xml:space="preserve"> </w:t>
      </w:r>
      <w:r w:rsidR="00772136">
        <w:t xml:space="preserve">(3 points) Write the shorthand electronic configuration for an atom of </w:t>
      </w:r>
      <w:r w:rsidR="00EA79CA">
        <w:t>gadolinium</w:t>
      </w:r>
      <w:r w:rsidR="00772136">
        <w:t xml:space="preserve"> as predicted from the periodic table.</w:t>
      </w:r>
    </w:p>
    <w:p w:rsidR="004A716A" w:rsidRDefault="004A716A" w:rsidP="004A716A"/>
    <w:p w:rsidR="004A716A" w:rsidRDefault="004A716A" w:rsidP="004A716A"/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Default="004A716A" w:rsidP="004A716A">
      <w:pPr>
        <w:rPr>
          <w:rFonts w:eastAsiaTheme="minorEastAsia"/>
        </w:rPr>
      </w:pPr>
    </w:p>
    <w:p w:rsidR="004A716A" w:rsidRPr="00F67B3E" w:rsidRDefault="004A716A" w:rsidP="004A716A">
      <w:pPr>
        <w:rPr>
          <w:rFonts w:eastAsiaTheme="minorEastAsia"/>
        </w:rPr>
      </w:pPr>
    </w:p>
    <w:p w:rsidR="00E31939" w:rsidRPr="00BF3738" w:rsidRDefault="00E31939" w:rsidP="00E31939">
      <w:pPr>
        <w:ind w:left="-630" w:right="-360" w:hanging="90"/>
      </w:pPr>
      <w:r>
        <w:br w:type="page"/>
      </w:r>
      <w:r w:rsidRPr="00BF3738">
        <w:lastRenderedPageBreak/>
        <w:t>Formulas</w:t>
      </w:r>
    </w:p>
    <w:p w:rsidR="00E31939" w:rsidRPr="00BF3738" w:rsidRDefault="00E31939" w:rsidP="00E31939">
      <w:pPr>
        <w:ind w:left="-630" w:right="-360" w:hanging="9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915"/>
        <w:gridCol w:w="2973"/>
        <w:gridCol w:w="2968"/>
      </w:tblGrid>
      <w:tr w:rsidR="00E31939" w:rsidRPr="00BF3738" w:rsidTr="00D90F7D">
        <w:tc>
          <w:tcPr>
            <w:tcW w:w="3192" w:type="dxa"/>
          </w:tcPr>
          <w:p w:rsidR="00E31939" w:rsidRPr="00BF3738" w:rsidRDefault="00E31939" w:rsidP="00D90F7D">
            <w:pPr>
              <w:ind w:left="90" w:right="-360"/>
            </w:pPr>
            <w:r w:rsidRPr="00BF3738">
              <w:t>Kinetic energy = ½ mv</w:t>
            </w:r>
            <w:r w:rsidRPr="00DB121A">
              <w:rPr>
                <w:vertAlign w:val="superscript"/>
              </w:rPr>
              <w:t>2</w:t>
            </w:r>
          </w:p>
          <w:p w:rsidR="00E31939" w:rsidRPr="00BF3738" w:rsidRDefault="00E31939" w:rsidP="00D90F7D">
            <w:pPr>
              <w:ind w:left="90" w:right="-360"/>
            </w:pPr>
            <w:r w:rsidRPr="00BF3738">
              <w:t>w = -P</w:t>
            </w:r>
            <w:r w:rsidRPr="00DB121A">
              <w:sym w:font="Symbol" w:char="F044"/>
            </w:r>
            <w:r w:rsidRPr="00BF3738">
              <w:t>V</w:t>
            </w:r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r w:rsidRPr="00BF3738">
              <w:t xml:space="preserve">G = </w:t>
            </w:r>
            <w:r w:rsidRPr="00DB121A">
              <w:sym w:font="Symbol" w:char="F044"/>
            </w:r>
            <w:r w:rsidRPr="00BF3738">
              <w:t>H - T</w:t>
            </w:r>
            <w:r w:rsidRPr="00DB121A">
              <w:sym w:font="Symbol" w:char="F044"/>
            </w:r>
            <w:r w:rsidRPr="00BF3738">
              <w:t>S</w:t>
            </w:r>
          </w:p>
          <w:p w:rsidR="00E31939" w:rsidRPr="00BF3738" w:rsidRDefault="00E31939" w:rsidP="00D90F7D">
            <w:pPr>
              <w:ind w:left="90" w:right="-360"/>
            </w:pPr>
            <w:r w:rsidRPr="00BF3738">
              <w:t>w=</w:t>
            </w:r>
            <w:proofErr w:type="spellStart"/>
            <w:r w:rsidRPr="00BF3738">
              <w:t>dxF</w:t>
            </w:r>
            <w:proofErr w:type="spellEnd"/>
            <w:r w:rsidRPr="00BF3738">
              <w:t xml:space="preserve"> </w:t>
            </w:r>
          </w:p>
          <w:p w:rsidR="00E31939" w:rsidRPr="00DB121A" w:rsidRDefault="00E31939" w:rsidP="00D90F7D">
            <w:pPr>
              <w:ind w:left="90" w:right="-360"/>
              <w:rPr>
                <w:lang w:val="fr-FR"/>
              </w:rPr>
            </w:pPr>
            <w:r w:rsidRPr="00DB121A">
              <w:rPr>
                <w:lang w:val="fr-FR"/>
              </w:rPr>
              <w:t>C = q/</w:t>
            </w:r>
            <w:r w:rsidRPr="00DB121A">
              <w:sym w:font="Symbol" w:char="F044"/>
            </w:r>
            <w:r w:rsidRPr="00DB121A">
              <w:rPr>
                <w:lang w:val="fr-FR"/>
              </w:rPr>
              <w:t xml:space="preserve">T </w:t>
            </w:r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r w:rsidRPr="00BF3738">
              <w:t>G</w:t>
            </w:r>
            <w:r w:rsidRPr="00DB121A">
              <w:rPr>
                <w:vertAlign w:val="superscript"/>
              </w:rPr>
              <w:t>o</w:t>
            </w:r>
            <w:r w:rsidRPr="00BF3738">
              <w:t xml:space="preserve"> = -</w:t>
            </w:r>
            <w:proofErr w:type="spellStart"/>
            <w:r w:rsidRPr="00BF3738">
              <w:t>nFE</w:t>
            </w:r>
            <w:r w:rsidRPr="00DB121A">
              <w:rPr>
                <w:vertAlign w:val="superscript"/>
              </w:rPr>
              <w:t>o</w:t>
            </w:r>
            <w:proofErr w:type="spellEnd"/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r w:rsidRPr="00BF3738">
              <w:t xml:space="preserve">G = - </w:t>
            </w:r>
            <w:proofErr w:type="spellStart"/>
            <w:r w:rsidRPr="00BF3738">
              <w:t>RTlnK</w:t>
            </w:r>
            <w:proofErr w:type="spellEnd"/>
            <w:r w:rsidRPr="00BF3738">
              <w:t xml:space="preserve"> </w:t>
            </w:r>
          </w:p>
          <w:p w:rsidR="00E31939" w:rsidRPr="00BF3738" w:rsidRDefault="00E31939" w:rsidP="00D90F7D">
            <w:pPr>
              <w:ind w:left="90" w:right="-360"/>
            </w:pPr>
            <w:r w:rsidRPr="00BF3738">
              <w:t>E = mc</w:t>
            </w:r>
            <w:r w:rsidRPr="00DB121A">
              <w:rPr>
                <w:vertAlign w:val="superscript"/>
              </w:rPr>
              <w:t>2</w:t>
            </w:r>
          </w:p>
          <w:p w:rsidR="00E31939" w:rsidRPr="00BF3738" w:rsidRDefault="00E31939" w:rsidP="00D90F7D">
            <w:pPr>
              <w:ind w:left="90" w:right="-360"/>
            </w:pPr>
            <w:r w:rsidRPr="00BF3738">
              <w:t xml:space="preserve">E = IR </w:t>
            </w:r>
          </w:p>
          <w:p w:rsidR="00E31939" w:rsidRPr="00BF3738" w:rsidRDefault="00E31939" w:rsidP="00D90F7D">
            <w:pPr>
              <w:ind w:right="-360"/>
            </w:pPr>
          </w:p>
        </w:tc>
        <w:tc>
          <w:tcPr>
            <w:tcW w:w="3192" w:type="dxa"/>
          </w:tcPr>
          <w:p w:rsidR="00E31939" w:rsidRPr="00BF3738" w:rsidRDefault="00E31939" w:rsidP="00D90F7D">
            <w:pPr>
              <w:ind w:left="48" w:right="-360"/>
            </w:pPr>
            <w:r w:rsidRPr="00BF3738">
              <w:t xml:space="preserve">PV = </w:t>
            </w:r>
            <w:proofErr w:type="spellStart"/>
            <w:r w:rsidRPr="00BF3738">
              <w:t>nRT</w:t>
            </w:r>
            <w:proofErr w:type="spellEnd"/>
          </w:p>
          <w:p w:rsidR="00E31939" w:rsidRPr="00DB121A" w:rsidRDefault="00E31939" w:rsidP="00D90F7D">
            <w:pPr>
              <w:ind w:left="48" w:right="-360"/>
              <w:rPr>
                <w:lang w:val="fr-FR"/>
              </w:rPr>
            </w:pPr>
            <w:proofErr w:type="spellStart"/>
            <w:r w:rsidRPr="00DB121A">
              <w:rPr>
                <w:lang w:val="fr-FR"/>
              </w:rPr>
              <w:t>P</w:t>
            </w:r>
            <w:r w:rsidRPr="00DB121A">
              <w:rPr>
                <w:vertAlign w:val="subscript"/>
                <w:lang w:val="fr-FR"/>
              </w:rPr>
              <w:t>total</w:t>
            </w:r>
            <w:proofErr w:type="spellEnd"/>
            <w:r w:rsidRPr="00DB121A">
              <w:rPr>
                <w:lang w:val="fr-FR"/>
              </w:rPr>
              <w:t xml:space="preserve"> = P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>+P</w:t>
            </w:r>
            <w:r w:rsidRPr="00DB121A">
              <w:rPr>
                <w:vertAlign w:val="subscript"/>
                <w:lang w:val="fr-FR"/>
              </w:rPr>
              <w:t>2</w:t>
            </w:r>
            <w:r w:rsidRPr="00DB121A">
              <w:rPr>
                <w:lang w:val="fr-FR"/>
              </w:rPr>
              <w:t>+P</w:t>
            </w:r>
            <w:r w:rsidRPr="00DB121A">
              <w:rPr>
                <w:vertAlign w:val="subscript"/>
                <w:lang w:val="fr-FR"/>
              </w:rPr>
              <w:t>3</w:t>
            </w:r>
            <w:r w:rsidRPr="00DB121A">
              <w:rPr>
                <w:lang w:val="fr-FR"/>
              </w:rPr>
              <w:t>+…</w:t>
            </w:r>
          </w:p>
          <w:p w:rsidR="00E31939" w:rsidRPr="00DB121A" w:rsidRDefault="00E31939" w:rsidP="00D90F7D">
            <w:pPr>
              <w:ind w:left="48" w:right="-360"/>
              <w:rPr>
                <w:lang w:val="fr-FR"/>
              </w:rPr>
            </w:pPr>
            <w:r w:rsidRPr="00DB121A">
              <w:rPr>
                <w:lang w:val="fr-FR"/>
              </w:rPr>
              <w:t>P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>=X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>*</w:t>
            </w:r>
            <w:proofErr w:type="spellStart"/>
            <w:r w:rsidRPr="00DB121A">
              <w:rPr>
                <w:lang w:val="fr-FR"/>
              </w:rPr>
              <w:t>P</w:t>
            </w:r>
            <w:r w:rsidRPr="00DB121A">
              <w:rPr>
                <w:vertAlign w:val="subscript"/>
                <w:lang w:val="fr-FR"/>
              </w:rPr>
              <w:t>total</w:t>
            </w:r>
            <w:proofErr w:type="spellEnd"/>
            <w:r w:rsidRPr="00DB121A">
              <w:rPr>
                <w:lang w:val="fr-FR"/>
              </w:rPr>
              <w:t xml:space="preserve">  </w:t>
            </w:r>
          </w:p>
          <w:p w:rsidR="00E31939" w:rsidRPr="00051796" w:rsidRDefault="00E31939" w:rsidP="00D90F7D">
            <w:pPr>
              <w:ind w:left="48" w:right="-360"/>
              <w:rPr>
                <w:lang w:val="fr-FR"/>
              </w:rPr>
            </w:pPr>
            <w:r w:rsidRPr="00051796">
              <w:rPr>
                <w:lang w:val="fr-FR"/>
              </w:rPr>
              <w:t>Ba(Na)2 = fruit</w:t>
            </w:r>
          </w:p>
          <w:p w:rsidR="00E31939" w:rsidRPr="00DB121A" w:rsidRDefault="00E31939" w:rsidP="00D90F7D">
            <w:pPr>
              <w:ind w:left="48" w:right="-360"/>
              <w:rPr>
                <w:lang w:val="fr-FR"/>
              </w:rPr>
            </w:pPr>
            <w:proofErr w:type="spellStart"/>
            <w:r w:rsidRPr="00DB121A">
              <w:rPr>
                <w:lang w:val="fr-FR"/>
              </w:rPr>
              <w:t>P</w:t>
            </w:r>
            <w:r w:rsidRPr="00DB121A">
              <w:rPr>
                <w:vertAlign w:val="subscript"/>
                <w:lang w:val="fr-FR"/>
              </w:rPr>
              <w:t>total</w:t>
            </w:r>
            <w:proofErr w:type="spellEnd"/>
            <w:r w:rsidRPr="00DB121A">
              <w:rPr>
                <w:lang w:val="fr-FR"/>
              </w:rPr>
              <w:t xml:space="preserve"> = P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 xml:space="preserve"> + P</w:t>
            </w:r>
            <w:r w:rsidRPr="00DB121A">
              <w:rPr>
                <w:vertAlign w:val="subscript"/>
                <w:lang w:val="fr-FR"/>
              </w:rPr>
              <w:t>2</w:t>
            </w:r>
            <w:r w:rsidRPr="00DB121A">
              <w:rPr>
                <w:lang w:val="fr-FR"/>
              </w:rPr>
              <w:t xml:space="preserve"> + P</w:t>
            </w:r>
            <w:r w:rsidRPr="00DB121A">
              <w:rPr>
                <w:vertAlign w:val="subscript"/>
                <w:lang w:val="fr-FR"/>
              </w:rPr>
              <w:t>3</w:t>
            </w:r>
            <w:r w:rsidRPr="00DB121A">
              <w:rPr>
                <w:lang w:val="fr-FR"/>
              </w:rPr>
              <w:t xml:space="preserve"> + …</w:t>
            </w:r>
          </w:p>
          <w:p w:rsidR="00E31939" w:rsidRPr="00051796" w:rsidRDefault="00E31939" w:rsidP="00D90F7D">
            <w:pPr>
              <w:ind w:left="48" w:right="-360"/>
              <w:rPr>
                <w:lang w:val="fr-FR"/>
              </w:rPr>
            </w:pPr>
            <w:r w:rsidRPr="00051796">
              <w:rPr>
                <w:lang w:val="fr-FR"/>
              </w:rPr>
              <w:t>M = mol/L</w:t>
            </w:r>
          </w:p>
          <w:p w:rsidR="00E31939" w:rsidRPr="00051796" w:rsidRDefault="00E31939" w:rsidP="00D90F7D">
            <w:pPr>
              <w:ind w:left="48" w:right="-360"/>
              <w:rPr>
                <w:lang w:val="fr-FR"/>
              </w:rPr>
            </w:pPr>
            <w:r w:rsidRPr="00051796">
              <w:rPr>
                <w:lang w:val="fr-FR"/>
              </w:rPr>
              <w:t xml:space="preserve">m = mol/kg </w:t>
            </w:r>
            <w:proofErr w:type="spellStart"/>
            <w:r w:rsidRPr="00051796">
              <w:rPr>
                <w:lang w:val="fr-FR"/>
              </w:rPr>
              <w:t>solvent</w:t>
            </w:r>
            <w:proofErr w:type="spellEnd"/>
          </w:p>
          <w:p w:rsidR="00E31939" w:rsidRPr="00051796" w:rsidRDefault="00E31939" w:rsidP="00D90F7D">
            <w:pPr>
              <w:ind w:left="48" w:right="-360"/>
              <w:rPr>
                <w:lang w:val="fr-FR"/>
              </w:rPr>
            </w:pPr>
            <w:r w:rsidRPr="00051796">
              <w:rPr>
                <w:lang w:val="fr-FR"/>
              </w:rPr>
              <w:t>X</w:t>
            </w:r>
            <w:r w:rsidRPr="00051796">
              <w:rPr>
                <w:vertAlign w:val="subscript"/>
                <w:lang w:val="fr-FR"/>
              </w:rPr>
              <w:t>i</w:t>
            </w:r>
            <w:r w:rsidRPr="00051796">
              <w:rPr>
                <w:lang w:val="fr-FR"/>
              </w:rPr>
              <w:t xml:space="preserve"> = </w:t>
            </w:r>
            <w:proofErr w:type="spellStart"/>
            <w:r w:rsidRPr="00051796">
              <w:rPr>
                <w:lang w:val="fr-FR"/>
              </w:rPr>
              <w:t>mol</w:t>
            </w:r>
            <w:r w:rsidRPr="00051796">
              <w:rPr>
                <w:vertAlign w:val="subscript"/>
                <w:lang w:val="fr-FR"/>
              </w:rPr>
              <w:t>i</w:t>
            </w:r>
            <w:proofErr w:type="spellEnd"/>
            <w:r w:rsidRPr="00051796">
              <w:rPr>
                <w:lang w:val="fr-FR"/>
              </w:rPr>
              <w:t xml:space="preserve">/ </w:t>
            </w:r>
            <w:proofErr w:type="spellStart"/>
            <w:r w:rsidRPr="00051796">
              <w:rPr>
                <w:lang w:val="fr-FR"/>
              </w:rPr>
              <w:t>mol</w:t>
            </w:r>
            <w:r w:rsidRPr="00051796">
              <w:rPr>
                <w:vertAlign w:val="subscript"/>
                <w:lang w:val="fr-FR"/>
              </w:rPr>
              <w:t>total</w:t>
            </w:r>
            <w:proofErr w:type="spellEnd"/>
          </w:p>
          <w:p w:rsidR="00E31939" w:rsidRPr="00DB121A" w:rsidRDefault="00E31939" w:rsidP="00D90F7D">
            <w:pPr>
              <w:ind w:left="48" w:right="-360"/>
              <w:rPr>
                <w:lang w:val="fr-FR"/>
              </w:rPr>
            </w:pPr>
            <w:r w:rsidRPr="00DB121A">
              <w:rPr>
                <w:lang w:val="fr-FR"/>
              </w:rPr>
              <w:t>u = (3RT/MW)</w:t>
            </w:r>
            <w:r w:rsidRPr="00DB121A">
              <w:rPr>
                <w:vertAlign w:val="superscript"/>
                <w:lang w:val="fr-FR"/>
              </w:rPr>
              <w:t>½</w:t>
            </w:r>
          </w:p>
          <w:p w:rsidR="00E31939" w:rsidRPr="00BF3738" w:rsidRDefault="00E31939" w:rsidP="00D90F7D">
            <w:pPr>
              <w:ind w:left="48" w:right="-360"/>
            </w:pPr>
            <w:r w:rsidRPr="00BF3738">
              <w:t xml:space="preserve">Rate </w:t>
            </w:r>
            <w:r w:rsidRPr="00DB121A">
              <w:sym w:font="Symbol" w:char="F0B5"/>
            </w:r>
            <w:r w:rsidRPr="00BF3738">
              <w:t xml:space="preserve"> (MW)</w:t>
            </w:r>
            <w:r w:rsidRPr="00DB121A">
              <w:rPr>
                <w:vertAlign w:val="superscript"/>
              </w:rPr>
              <w:t>-½</w:t>
            </w:r>
          </w:p>
        </w:tc>
        <w:tc>
          <w:tcPr>
            <w:tcW w:w="3192" w:type="dxa"/>
          </w:tcPr>
          <w:p w:rsidR="00E31939" w:rsidRPr="00DB121A" w:rsidRDefault="00E31939" w:rsidP="00D90F7D">
            <w:pPr>
              <w:ind w:left="90" w:right="-360"/>
              <w:rPr>
                <w:lang w:val="fr-FR"/>
              </w:rPr>
            </w:pPr>
            <w:r w:rsidRPr="00DB121A">
              <w:rPr>
                <w:lang w:val="fr-FR"/>
              </w:rPr>
              <w:t>H</w:t>
            </w:r>
            <w:r w:rsidRPr="00DB121A">
              <w:sym w:font="Symbol" w:char="F059"/>
            </w:r>
            <w:r w:rsidRPr="00DB121A">
              <w:rPr>
                <w:lang w:val="fr-FR"/>
              </w:rPr>
              <w:t>=E</w:t>
            </w:r>
            <w:r w:rsidRPr="00DB121A">
              <w:sym w:font="Symbol" w:char="F059"/>
            </w:r>
          </w:p>
          <w:p w:rsidR="00E31939" w:rsidRPr="00DB121A" w:rsidRDefault="00E31939" w:rsidP="00D90F7D">
            <w:pPr>
              <w:ind w:left="90" w:right="-360"/>
              <w:rPr>
                <w:lang w:val="fr-FR"/>
              </w:rPr>
            </w:pPr>
            <w:proofErr w:type="spellStart"/>
            <w:r w:rsidRPr="00DB121A">
              <w:rPr>
                <w:lang w:val="fr-FR"/>
              </w:rPr>
              <w:t>Amp</w:t>
            </w:r>
            <w:proofErr w:type="spellEnd"/>
            <w:r w:rsidRPr="00DB121A">
              <w:rPr>
                <w:lang w:val="fr-FR"/>
              </w:rPr>
              <w:t xml:space="preserve">  = C/sec</w:t>
            </w:r>
          </w:p>
          <w:p w:rsidR="00E31939" w:rsidRPr="00DB121A" w:rsidRDefault="00E31939" w:rsidP="00D90F7D">
            <w:pPr>
              <w:ind w:left="90" w:right="-360"/>
              <w:rPr>
                <w:lang w:val="fr-FR"/>
              </w:rPr>
            </w:pPr>
            <w:r w:rsidRPr="00BF3738">
              <w:t>π</w:t>
            </w:r>
            <w:r w:rsidRPr="00DB121A">
              <w:rPr>
                <w:lang w:val="fr-FR"/>
              </w:rPr>
              <w:t xml:space="preserve">= </w:t>
            </w:r>
            <w:proofErr w:type="spellStart"/>
            <w:r w:rsidRPr="00DB121A">
              <w:rPr>
                <w:lang w:val="fr-FR"/>
              </w:rPr>
              <w:t>iMRT</w:t>
            </w:r>
            <w:proofErr w:type="spellEnd"/>
          </w:p>
          <w:p w:rsidR="00E31939" w:rsidRPr="00051796" w:rsidRDefault="00E31939" w:rsidP="00D90F7D">
            <w:pPr>
              <w:ind w:left="90" w:right="-360"/>
              <w:rPr>
                <w:lang w:val="es-MX"/>
              </w:rPr>
            </w:pPr>
            <w:r w:rsidRPr="00DB121A">
              <w:rPr>
                <w:lang w:val="fr-FR"/>
              </w:rPr>
              <w:t>E = h</w:t>
            </w:r>
            <w:r w:rsidRPr="00DB121A">
              <w:sym w:font="Symbol" w:char="F06E"/>
            </w:r>
            <w:r w:rsidRPr="00DB121A">
              <w:rPr>
                <w:lang w:val="fr-FR"/>
              </w:rPr>
              <w:t xml:space="preserve"> = </w:t>
            </w:r>
            <w:proofErr w:type="spellStart"/>
            <w:r w:rsidRPr="00DB121A">
              <w:rPr>
                <w:lang w:val="fr-FR"/>
              </w:rPr>
              <w:t>hc</w:t>
            </w:r>
            <w:proofErr w:type="spellEnd"/>
            <w:r w:rsidRPr="00DB121A">
              <w:rPr>
                <w:lang w:val="fr-FR"/>
              </w:rPr>
              <w:t>/</w:t>
            </w:r>
            <w:r w:rsidRPr="00DB121A">
              <w:sym w:font="Symbol" w:char="F06C"/>
            </w:r>
          </w:p>
          <w:p w:rsidR="00E31939" w:rsidRPr="00051796" w:rsidRDefault="00E31939" w:rsidP="00D90F7D">
            <w:pPr>
              <w:ind w:left="90" w:right="-360"/>
              <w:rPr>
                <w:lang w:val="es-MX"/>
              </w:rPr>
            </w:pPr>
            <w:r w:rsidRPr="00DB121A">
              <w:rPr>
                <w:lang w:val="fr-FR"/>
              </w:rPr>
              <w:t xml:space="preserve">E = </w:t>
            </w:r>
            <w:proofErr w:type="spellStart"/>
            <w:r w:rsidRPr="00DB121A">
              <w:rPr>
                <w:lang w:val="fr-FR"/>
              </w:rPr>
              <w:t>nh</w:t>
            </w:r>
            <w:proofErr w:type="spellEnd"/>
            <w:r w:rsidRPr="00DB121A">
              <w:sym w:font="Symbol" w:char="F06E"/>
            </w:r>
            <w:r w:rsidRPr="00DB121A">
              <w:rPr>
                <w:lang w:val="fr-FR"/>
              </w:rPr>
              <w:t xml:space="preserve"> = </w:t>
            </w:r>
            <w:proofErr w:type="spellStart"/>
            <w:r w:rsidRPr="00DB121A">
              <w:rPr>
                <w:lang w:val="fr-FR"/>
              </w:rPr>
              <w:t>nhc</w:t>
            </w:r>
            <w:proofErr w:type="spellEnd"/>
            <w:r w:rsidRPr="00DB121A">
              <w:rPr>
                <w:lang w:val="fr-FR"/>
              </w:rPr>
              <w:t>/</w:t>
            </w:r>
            <w:r w:rsidRPr="00DB121A">
              <w:sym w:font="Symbol" w:char="F06C"/>
            </w:r>
          </w:p>
          <w:p w:rsidR="00E31939" w:rsidRPr="00DB121A" w:rsidRDefault="00E31939" w:rsidP="00D90F7D">
            <w:pPr>
              <w:ind w:left="90" w:right="-360"/>
              <w:rPr>
                <w:vertAlign w:val="subscript"/>
                <w:lang w:val="fr-FR"/>
              </w:rPr>
            </w:pPr>
            <w:r w:rsidRPr="00DB121A">
              <w:rPr>
                <w:lang w:val="fr-FR"/>
              </w:rPr>
              <w:t>M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>V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 xml:space="preserve"> = M</w:t>
            </w:r>
            <w:r w:rsidRPr="00DB121A">
              <w:rPr>
                <w:vertAlign w:val="subscript"/>
                <w:lang w:val="fr-FR"/>
              </w:rPr>
              <w:t>2</w:t>
            </w:r>
            <w:r w:rsidRPr="00DB121A">
              <w:rPr>
                <w:lang w:val="fr-FR"/>
              </w:rPr>
              <w:t>V</w:t>
            </w:r>
            <w:r w:rsidRPr="00DB121A">
              <w:rPr>
                <w:vertAlign w:val="subscript"/>
                <w:lang w:val="fr-FR"/>
              </w:rPr>
              <w:t>2</w:t>
            </w:r>
          </w:p>
          <w:p w:rsidR="00E31939" w:rsidRPr="00BF3738" w:rsidRDefault="00E31939" w:rsidP="00D90F7D">
            <w:pPr>
              <w:ind w:left="90" w:right="-360"/>
            </w:pPr>
            <w:proofErr w:type="spellStart"/>
            <w:r w:rsidRPr="00BF3738">
              <w:t>P</w:t>
            </w:r>
            <w:r w:rsidRPr="00DB121A">
              <w:rPr>
                <w:vertAlign w:val="subscript"/>
              </w:rPr>
              <w:t>soln</w:t>
            </w:r>
            <w:proofErr w:type="spellEnd"/>
            <w:r w:rsidRPr="00BF3738">
              <w:t xml:space="preserve"> = (</w:t>
            </w:r>
            <w:proofErr w:type="spellStart"/>
            <w:r w:rsidRPr="00BF3738">
              <w:t>P</w:t>
            </w:r>
            <w:r w:rsidRPr="00DB121A">
              <w:rPr>
                <w:vertAlign w:val="subscript"/>
              </w:rPr>
              <w:t>solv</w:t>
            </w:r>
            <w:proofErr w:type="spellEnd"/>
            <w:r w:rsidRPr="00BF3738">
              <w:t>)(</w:t>
            </w:r>
            <w:proofErr w:type="spellStart"/>
            <w:r w:rsidRPr="00BF3738">
              <w:t>X</w:t>
            </w:r>
            <w:r w:rsidRPr="00DB121A">
              <w:rPr>
                <w:vertAlign w:val="subscript"/>
              </w:rPr>
              <w:t>solv</w:t>
            </w:r>
            <w:proofErr w:type="spellEnd"/>
            <w:r w:rsidRPr="00BF3738">
              <w:t>)</w:t>
            </w:r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proofErr w:type="spellStart"/>
            <w:r w:rsidRPr="00BF3738">
              <w:t>T</w:t>
            </w:r>
            <w:r w:rsidRPr="00DB121A">
              <w:rPr>
                <w:vertAlign w:val="subscript"/>
              </w:rPr>
              <w:t>f</w:t>
            </w:r>
            <w:proofErr w:type="spellEnd"/>
            <w:r w:rsidRPr="00BF3738">
              <w:t xml:space="preserve"> = </w:t>
            </w:r>
            <w:proofErr w:type="spellStart"/>
            <w:r w:rsidRPr="00BF3738">
              <w:t>i</w:t>
            </w:r>
            <w:proofErr w:type="spellEnd"/>
            <w:r w:rsidRPr="00BF3738">
              <w:t>(</w:t>
            </w:r>
            <w:proofErr w:type="spellStart"/>
            <w:r w:rsidRPr="00BF3738">
              <w:t>k</w:t>
            </w:r>
            <w:r w:rsidRPr="00DB121A">
              <w:rPr>
                <w:vertAlign w:val="subscript"/>
              </w:rPr>
              <w:t>f</w:t>
            </w:r>
            <w:proofErr w:type="spellEnd"/>
            <w:r w:rsidRPr="00BF3738">
              <w:t>)(m)</w:t>
            </w:r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r w:rsidRPr="00BF3738">
              <w:t>T</w:t>
            </w:r>
            <w:r w:rsidRPr="00DB121A">
              <w:rPr>
                <w:vertAlign w:val="subscript"/>
              </w:rPr>
              <w:t>b</w:t>
            </w:r>
            <w:r w:rsidRPr="00BF3738">
              <w:t xml:space="preserve"> = </w:t>
            </w:r>
            <w:proofErr w:type="spellStart"/>
            <w:r w:rsidRPr="00BF3738">
              <w:t>i</w:t>
            </w:r>
            <w:proofErr w:type="spellEnd"/>
            <w:r w:rsidRPr="00BF3738">
              <w:t>(k</w:t>
            </w:r>
            <w:r w:rsidRPr="00DB121A">
              <w:rPr>
                <w:vertAlign w:val="subscript"/>
              </w:rPr>
              <w:t>b</w:t>
            </w:r>
            <w:r w:rsidRPr="00BF3738">
              <w:t>)(m)</w:t>
            </w:r>
          </w:p>
          <w:p w:rsidR="00E31939" w:rsidRPr="00BF3738" w:rsidRDefault="00E31939" w:rsidP="00D90F7D">
            <w:pPr>
              <w:ind w:right="-360"/>
            </w:pPr>
          </w:p>
        </w:tc>
      </w:tr>
    </w:tbl>
    <w:p w:rsidR="00E31939" w:rsidRPr="00BF3738" w:rsidRDefault="00E31939" w:rsidP="00E31939">
      <w:pPr>
        <w:ind w:left="90" w:right="-360"/>
      </w:pPr>
    </w:p>
    <w:p w:rsidR="00E31939" w:rsidRPr="00BF3738" w:rsidRDefault="00E31939" w:rsidP="00E31939">
      <w:pPr>
        <w:rPr>
          <w:lang w:val="fr-FR"/>
        </w:rPr>
      </w:pPr>
    </w:p>
    <w:p w:rsidR="00E31939" w:rsidRPr="00BF3738" w:rsidRDefault="00E31939" w:rsidP="00E31939">
      <w:pPr>
        <w:ind w:left="-630" w:right="-360" w:hanging="90"/>
      </w:pPr>
      <w:r w:rsidRPr="00BF3738">
        <w:rPr>
          <w:position w:val="-144"/>
        </w:rPr>
        <w:object w:dxaOrig="9000" w:dyaOrig="2720">
          <v:shape id="_x0000_i1026" type="#_x0000_t75" style="width:481.5pt;height:145.5pt" o:ole="" fillcolor="window">
            <v:imagedata r:id="rId5" o:title=""/>
          </v:shape>
          <o:OLEObject Type="Embed" ProgID="Equation.DSMT4" ShapeID="_x0000_i1026" DrawAspect="Content" ObjectID="_1350196103" r:id="rId7"/>
        </w:object>
      </w:r>
    </w:p>
    <w:p w:rsidR="00E31939" w:rsidRPr="00BF3738" w:rsidRDefault="00E31939" w:rsidP="00E31939"/>
    <w:p w:rsidR="00E31939" w:rsidRPr="00BF3738" w:rsidRDefault="00E31939" w:rsidP="00E31939">
      <w:pPr>
        <w:ind w:left="-630"/>
      </w:pPr>
      <w:r w:rsidRPr="00BF3738">
        <w:t>Constants</w:t>
      </w:r>
    </w:p>
    <w:p w:rsidR="00E31939" w:rsidRPr="00BF3738" w:rsidRDefault="00E31939" w:rsidP="00E31939">
      <w:pPr>
        <w:ind w:left="-63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984"/>
        <w:gridCol w:w="5872"/>
      </w:tblGrid>
      <w:tr w:rsidR="00E31939" w:rsidRPr="00BF3738" w:rsidTr="00D90F7D">
        <w:tc>
          <w:tcPr>
            <w:tcW w:w="3192" w:type="dxa"/>
          </w:tcPr>
          <w:p w:rsidR="00E31939" w:rsidRPr="00DB121A" w:rsidRDefault="00E31939" w:rsidP="00D90F7D">
            <w:pPr>
              <w:ind w:left="90" w:hanging="90"/>
              <w:rPr>
                <w:lang w:val="fr-FR"/>
              </w:rPr>
            </w:pPr>
            <w:r w:rsidRPr="00DB121A">
              <w:rPr>
                <w:lang w:val="fr-FR"/>
              </w:rPr>
              <w:t>F = 9.65 x 10</w:t>
            </w:r>
            <w:r w:rsidRPr="00DB121A">
              <w:rPr>
                <w:vertAlign w:val="superscript"/>
                <w:lang w:val="fr-FR"/>
              </w:rPr>
              <w:t>4</w:t>
            </w:r>
            <w:r w:rsidRPr="00DB121A">
              <w:rPr>
                <w:lang w:val="fr-FR"/>
              </w:rPr>
              <w:t xml:space="preserve"> C</w:t>
            </w:r>
          </w:p>
          <w:p w:rsidR="00E31939" w:rsidRPr="00DB121A" w:rsidRDefault="00E31939" w:rsidP="00D90F7D">
            <w:pPr>
              <w:ind w:left="90" w:hanging="90"/>
              <w:rPr>
                <w:lang w:val="fr-FR"/>
              </w:rPr>
            </w:pPr>
            <w:r w:rsidRPr="00DB121A">
              <w:rPr>
                <w:lang w:val="fr-FR"/>
              </w:rPr>
              <w:t>h = 6.626 x 10</w:t>
            </w:r>
            <w:r w:rsidRPr="00DB121A">
              <w:rPr>
                <w:vertAlign w:val="superscript"/>
                <w:lang w:val="fr-FR"/>
              </w:rPr>
              <w:t>-34</w:t>
            </w:r>
            <w:r w:rsidRPr="00DB121A">
              <w:rPr>
                <w:lang w:val="fr-FR"/>
              </w:rPr>
              <w:t xml:space="preserve"> J sec</w:t>
            </w:r>
          </w:p>
          <w:p w:rsidR="00E31939" w:rsidRPr="00DB121A" w:rsidRDefault="00E31939" w:rsidP="00D90F7D">
            <w:pPr>
              <w:ind w:left="90" w:hanging="90"/>
              <w:rPr>
                <w:lang w:val="fr-FR"/>
              </w:rPr>
            </w:pPr>
            <w:r w:rsidRPr="00DB121A">
              <w:rPr>
                <w:lang w:val="fr-FR"/>
              </w:rPr>
              <w:t>c= 2.9979 x 10</w:t>
            </w:r>
            <w:r w:rsidRPr="00DB121A">
              <w:rPr>
                <w:vertAlign w:val="superscript"/>
                <w:lang w:val="fr-FR"/>
              </w:rPr>
              <w:t>8</w:t>
            </w:r>
            <w:r w:rsidRPr="00DB121A">
              <w:rPr>
                <w:lang w:val="fr-FR"/>
              </w:rPr>
              <w:t xml:space="preserve"> m/sec</w:t>
            </w:r>
          </w:p>
          <w:p w:rsidR="00E31939" w:rsidRPr="00051796" w:rsidRDefault="00E31939" w:rsidP="00D90F7D">
            <w:pPr>
              <w:ind w:left="90" w:hanging="90"/>
              <w:rPr>
                <w:lang w:val="es-MX"/>
              </w:rPr>
            </w:pPr>
            <w:r w:rsidRPr="00051796">
              <w:rPr>
                <w:lang w:val="es-MX"/>
              </w:rPr>
              <w:t>e = 1.602 x 10</w:t>
            </w:r>
            <w:r w:rsidRPr="00051796">
              <w:rPr>
                <w:vertAlign w:val="superscript"/>
                <w:lang w:val="es-MX"/>
              </w:rPr>
              <w:t>-19</w:t>
            </w:r>
            <w:r w:rsidRPr="00051796">
              <w:rPr>
                <w:lang w:val="es-MX"/>
              </w:rPr>
              <w:t xml:space="preserve"> C</w:t>
            </w:r>
          </w:p>
          <w:p w:rsidR="00E31939" w:rsidRPr="00051796" w:rsidRDefault="00E31939" w:rsidP="00D90F7D">
            <w:pPr>
              <w:ind w:left="90" w:hanging="90"/>
              <w:rPr>
                <w:lang w:val="es-MX"/>
              </w:rPr>
            </w:pPr>
            <w:r w:rsidRPr="00051796">
              <w:rPr>
                <w:lang w:val="es-MX"/>
              </w:rPr>
              <w:t>N</w:t>
            </w:r>
            <w:r w:rsidRPr="00051796">
              <w:rPr>
                <w:vertAlign w:val="subscript"/>
                <w:lang w:val="es-MX"/>
              </w:rPr>
              <w:t>A</w:t>
            </w:r>
            <w:r w:rsidRPr="00051796">
              <w:rPr>
                <w:lang w:val="es-MX"/>
              </w:rPr>
              <w:t xml:space="preserve"> = 6.022 x 10</w:t>
            </w:r>
            <w:r w:rsidRPr="00051796">
              <w:rPr>
                <w:vertAlign w:val="superscript"/>
                <w:lang w:val="es-MX"/>
              </w:rPr>
              <w:t>23</w:t>
            </w:r>
            <w:r w:rsidRPr="00051796">
              <w:rPr>
                <w:lang w:val="es-MX"/>
              </w:rPr>
              <w:t>/mol</w:t>
            </w:r>
          </w:p>
          <w:p w:rsidR="00E31939" w:rsidRPr="00051796" w:rsidRDefault="00E31939" w:rsidP="00D90F7D">
            <w:pPr>
              <w:ind w:left="90" w:hanging="90"/>
              <w:rPr>
                <w:lang w:val="es-MX"/>
              </w:rPr>
            </w:pPr>
            <w:r w:rsidRPr="00051796">
              <w:rPr>
                <w:lang w:val="es-MX"/>
              </w:rPr>
              <w:t>k = 1.381  x 10</w:t>
            </w:r>
            <w:r w:rsidRPr="00051796">
              <w:rPr>
                <w:vertAlign w:val="superscript"/>
                <w:lang w:val="es-MX"/>
              </w:rPr>
              <w:t>-23</w:t>
            </w:r>
            <w:r w:rsidRPr="00051796">
              <w:rPr>
                <w:lang w:val="es-MX"/>
              </w:rPr>
              <w:t xml:space="preserve"> J/K</w:t>
            </w:r>
          </w:p>
          <w:p w:rsidR="00E31939" w:rsidRPr="00BF3738" w:rsidRDefault="00E31939" w:rsidP="00D90F7D">
            <w:pPr>
              <w:ind w:left="90" w:hanging="90"/>
            </w:pPr>
            <w:r w:rsidRPr="00BF3738">
              <w:t xml:space="preserve">1 kcal = 4.184 kJ </w:t>
            </w:r>
          </w:p>
          <w:p w:rsidR="00E31939" w:rsidRPr="00BF3738" w:rsidRDefault="00E31939" w:rsidP="00D90F7D">
            <w:pPr>
              <w:ind w:left="90" w:hanging="90"/>
            </w:pPr>
            <w:r w:rsidRPr="00BF3738">
              <w:t xml:space="preserve">K = </w:t>
            </w:r>
            <w:proofErr w:type="spellStart"/>
            <w:r w:rsidRPr="00DB121A">
              <w:rPr>
                <w:vertAlign w:val="superscript"/>
              </w:rPr>
              <w:t>o</w:t>
            </w:r>
            <w:r w:rsidRPr="00BF3738">
              <w:t>C</w:t>
            </w:r>
            <w:proofErr w:type="spellEnd"/>
            <w:r w:rsidRPr="00BF3738">
              <w:t xml:space="preserve"> + 273.16</w:t>
            </w:r>
          </w:p>
          <w:p w:rsidR="00E31939" w:rsidRPr="00DB121A" w:rsidRDefault="00E31939" w:rsidP="00D90F7D">
            <w:pPr>
              <w:ind w:left="90" w:hanging="90"/>
              <w:rPr>
                <w:vertAlign w:val="superscript"/>
              </w:rPr>
            </w:pPr>
            <w:proofErr w:type="spellStart"/>
            <w:r w:rsidRPr="00BF3738">
              <w:t>Kw</w:t>
            </w:r>
            <w:proofErr w:type="spellEnd"/>
            <w:r w:rsidRPr="00BF3738">
              <w:t xml:space="preserve"> = 1.0 x 10</w:t>
            </w:r>
            <w:r w:rsidRPr="00DB121A">
              <w:rPr>
                <w:vertAlign w:val="superscript"/>
              </w:rPr>
              <w:t>-14</w:t>
            </w:r>
            <w:r w:rsidRPr="00BF3738">
              <w:t>M</w:t>
            </w:r>
            <w:r w:rsidRPr="00DB121A">
              <w:rPr>
                <w:vertAlign w:val="superscript"/>
              </w:rPr>
              <w:t>2</w:t>
            </w:r>
          </w:p>
          <w:p w:rsidR="00E31939" w:rsidRPr="00BF3738" w:rsidRDefault="00E31939" w:rsidP="00D90F7D"/>
        </w:tc>
        <w:tc>
          <w:tcPr>
            <w:tcW w:w="6366" w:type="dxa"/>
          </w:tcPr>
          <w:p w:rsidR="00E31939" w:rsidRPr="00BF3738" w:rsidRDefault="00E31939" w:rsidP="00D90F7D">
            <w:r w:rsidRPr="00BF3738">
              <w:t>mass electron = 9.109 x 10</w:t>
            </w:r>
            <w:r w:rsidRPr="00DB121A">
              <w:rPr>
                <w:vertAlign w:val="superscript"/>
              </w:rPr>
              <w:t>-31</w:t>
            </w:r>
            <w:r w:rsidRPr="00BF3738">
              <w:t xml:space="preserve"> kg</w:t>
            </w:r>
          </w:p>
          <w:p w:rsidR="00E31939" w:rsidRPr="00BF3738" w:rsidRDefault="00E31939" w:rsidP="00D90F7D">
            <w:r w:rsidRPr="00BF3738">
              <w:t>Standard Temperature and Pressure = 0</w:t>
            </w:r>
            <w:r w:rsidRPr="00DB121A">
              <w:rPr>
                <w:vertAlign w:val="superscript"/>
              </w:rPr>
              <w:t>o</w:t>
            </w:r>
            <w:r w:rsidRPr="00BF3738">
              <w:t xml:space="preserve">C and 1 </w:t>
            </w:r>
            <w:proofErr w:type="spellStart"/>
            <w:r w:rsidRPr="00BF3738">
              <w:t>atm</w:t>
            </w:r>
            <w:proofErr w:type="spellEnd"/>
          </w:p>
          <w:p w:rsidR="00E31939" w:rsidRPr="00BF3738" w:rsidRDefault="00E31939" w:rsidP="00D90F7D"/>
          <w:p w:rsidR="00E31939" w:rsidRPr="00BF3738" w:rsidRDefault="00E31939" w:rsidP="00D90F7D">
            <w:r w:rsidRPr="00BF3738">
              <w:t xml:space="preserve">R = 0.0821 L </w:t>
            </w:r>
            <w:proofErr w:type="spellStart"/>
            <w:r w:rsidRPr="00BF3738">
              <w:t>atm</w:t>
            </w:r>
            <w:proofErr w:type="spellEnd"/>
            <w:r w:rsidRPr="00BF3738">
              <w:t xml:space="preserve">/mol K= 8.314 J/K mol= 1.987 cal.mol K = 62.4 L </w:t>
            </w:r>
            <w:proofErr w:type="spellStart"/>
            <w:r w:rsidRPr="00BF3738">
              <w:t>torr</w:t>
            </w:r>
            <w:proofErr w:type="spellEnd"/>
            <w:r w:rsidRPr="00BF3738">
              <w:t>/mol K</w:t>
            </w:r>
          </w:p>
          <w:p w:rsidR="00E31939" w:rsidRPr="00BF3738" w:rsidRDefault="00E31939" w:rsidP="00D90F7D"/>
          <w:p w:rsidR="00E31939" w:rsidRPr="00BF3738" w:rsidRDefault="00E31939" w:rsidP="00D90F7D">
            <w:r w:rsidRPr="00BF3738">
              <w:t xml:space="preserve">760 </w:t>
            </w:r>
            <w:proofErr w:type="spellStart"/>
            <w:r w:rsidRPr="00BF3738">
              <w:t>torr</w:t>
            </w:r>
            <w:proofErr w:type="spellEnd"/>
            <w:r w:rsidRPr="00BF3738">
              <w:t xml:space="preserve"> = 760 mm Hg = 1.00 </w:t>
            </w:r>
            <w:proofErr w:type="spellStart"/>
            <w:r w:rsidRPr="00BF3738">
              <w:t>atm</w:t>
            </w:r>
            <w:proofErr w:type="spellEnd"/>
            <w:r w:rsidRPr="00BF3738">
              <w:t xml:space="preserve"> = 101 </w:t>
            </w:r>
            <w:proofErr w:type="spellStart"/>
            <w:r w:rsidRPr="00BF3738">
              <w:t>kPa</w:t>
            </w:r>
            <w:proofErr w:type="spellEnd"/>
            <w:r w:rsidRPr="00BF3738">
              <w:t xml:space="preserve"> = 14.6 psi = 30 in Hg</w:t>
            </w:r>
          </w:p>
        </w:tc>
      </w:tr>
    </w:tbl>
    <w:p w:rsidR="006A553D" w:rsidRDefault="006A553D" w:rsidP="006A553D"/>
    <w:sectPr w:rsidR="006A553D" w:rsidSect="0000501D">
      <w:pgSz w:w="12240" w:h="15840" w:code="1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Freestyle Script">
    <w:panose1 w:val="030804020302050B0404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B24773"/>
    <w:multiLevelType w:val="hybridMultilevel"/>
    <w:tmpl w:val="10DAB9F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0995154"/>
    <w:multiLevelType w:val="hybridMultilevel"/>
    <w:tmpl w:val="A1B2940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6801664"/>
    <w:multiLevelType w:val="hybridMultilevel"/>
    <w:tmpl w:val="472E243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2375738"/>
    <w:multiLevelType w:val="hybridMultilevel"/>
    <w:tmpl w:val="9686FC5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6EB43386"/>
    <w:multiLevelType w:val="hybridMultilevel"/>
    <w:tmpl w:val="9686FC5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76CC46F1"/>
    <w:multiLevelType w:val="hybridMultilevel"/>
    <w:tmpl w:val="10DAB9F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7A5B5520"/>
    <w:multiLevelType w:val="hybridMultilevel"/>
    <w:tmpl w:val="75AE2A80"/>
    <w:lvl w:ilvl="0" w:tplc="9EE2E5E0">
      <w:start w:val="5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6"/>
  </w:num>
  <w:num w:numId="4">
    <w:abstractNumId w:val="0"/>
  </w:num>
  <w:num w:numId="5">
    <w:abstractNumId w:val="4"/>
  </w:num>
  <w:num w:numId="6">
    <w:abstractNumId w:val="2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rawingGridHorizontalSpacing w:val="120"/>
  <w:displayHorizontalDrawingGridEvery w:val="0"/>
  <w:displayVerticalDrawingGridEvery w:val="0"/>
  <w:noPunctuationKerning/>
  <w:characterSpacingControl w:val="doNotCompress"/>
  <w:doNotValidateAgainstSchema/>
  <w:doNotDemarcateInvalidXml/>
  <w:compat>
    <w:doNotAutofitConstrainedTables/>
    <w:splitPgBreakAndParaMark/>
    <w:doNotVertAlignCellWithSp/>
    <w:doNotBreakConstrainedForcedTable/>
    <w:useAnsiKerningPairs/>
    <w:cachedColBalance/>
  </w:compat>
  <w:rsids>
    <w:rsidRoot w:val="00977ED9"/>
    <w:rsid w:val="0000501D"/>
    <w:rsid w:val="000C57E9"/>
    <w:rsid w:val="000D3983"/>
    <w:rsid w:val="001413FD"/>
    <w:rsid w:val="00142E05"/>
    <w:rsid w:val="001F5CEC"/>
    <w:rsid w:val="00246ABC"/>
    <w:rsid w:val="00257227"/>
    <w:rsid w:val="003434B5"/>
    <w:rsid w:val="00382C06"/>
    <w:rsid w:val="003B2204"/>
    <w:rsid w:val="004A716A"/>
    <w:rsid w:val="0051201E"/>
    <w:rsid w:val="00610B8C"/>
    <w:rsid w:val="006A553D"/>
    <w:rsid w:val="007406C8"/>
    <w:rsid w:val="00772136"/>
    <w:rsid w:val="007C1CAC"/>
    <w:rsid w:val="008B228B"/>
    <w:rsid w:val="008C08D0"/>
    <w:rsid w:val="0092607C"/>
    <w:rsid w:val="00945683"/>
    <w:rsid w:val="00951DB2"/>
    <w:rsid w:val="00977ED9"/>
    <w:rsid w:val="00985DD7"/>
    <w:rsid w:val="00A779F5"/>
    <w:rsid w:val="00A80BCA"/>
    <w:rsid w:val="00A9096F"/>
    <w:rsid w:val="00AD0C9B"/>
    <w:rsid w:val="00B10FA1"/>
    <w:rsid w:val="00B21C40"/>
    <w:rsid w:val="00B35402"/>
    <w:rsid w:val="00C01261"/>
    <w:rsid w:val="00C25FAD"/>
    <w:rsid w:val="00C718D4"/>
    <w:rsid w:val="00C9194F"/>
    <w:rsid w:val="00C96A5F"/>
    <w:rsid w:val="00D50C7F"/>
    <w:rsid w:val="00D9396A"/>
    <w:rsid w:val="00E31939"/>
    <w:rsid w:val="00EA79CA"/>
    <w:rsid w:val="00EF2F52"/>
    <w:rsid w:val="00EF381B"/>
    <w:rsid w:val="00F45128"/>
    <w:rsid w:val="00F67B3E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537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923787"/>
    <w:rPr>
      <w:rFonts w:ascii="Lucida Grande" w:hAnsi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977ED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779F5"/>
    <w:rPr>
      <w:color w:val="808080"/>
    </w:rPr>
  </w:style>
  <w:style w:type="table" w:styleId="TableGrid">
    <w:name w:val="Table Grid"/>
    <w:basedOn w:val="TableNormal"/>
    <w:uiPriority w:val="59"/>
    <w:rsid w:val="006A553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789</Words>
  <Characters>450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zung Nguyen</dc:creator>
  <cp:lastModifiedBy>cary.willard</cp:lastModifiedBy>
  <cp:revision>2</cp:revision>
  <dcterms:created xsi:type="dcterms:W3CDTF">2010-11-02T16:42:00Z</dcterms:created>
  <dcterms:modified xsi:type="dcterms:W3CDTF">2010-11-02T16:42:00Z</dcterms:modified>
</cp:coreProperties>
</file>